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colors5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drawing5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layout5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diagrams/quickStyle5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311" r:id="rId3"/>
    <p:sldId id="281" r:id="rId4"/>
    <p:sldId id="271" r:id="rId5"/>
    <p:sldId id="272" r:id="rId6"/>
    <p:sldId id="332" r:id="rId7"/>
    <p:sldId id="282" r:id="rId9"/>
    <p:sldId id="273" r:id="rId10"/>
    <p:sldId id="296" r:id="rId11"/>
    <p:sldId id="297" r:id="rId12"/>
    <p:sldId id="285" r:id="rId13"/>
    <p:sldId id="286" r:id="rId14"/>
    <p:sldId id="291" r:id="rId15"/>
    <p:sldId id="292" r:id="rId16"/>
    <p:sldId id="298" r:id="rId17"/>
    <p:sldId id="333" r:id="rId18"/>
    <p:sldId id="335" r:id="rId19"/>
    <p:sldId id="336" r:id="rId20"/>
    <p:sldId id="337" r:id="rId21"/>
    <p:sldId id="293" r:id="rId22"/>
    <p:sldId id="278" r:id="rId23"/>
    <p:sldId id="294" r:id="rId24"/>
    <p:sldId id="295" r:id="rId25"/>
    <p:sldId id="299" r:id="rId26"/>
    <p:sldId id="290" r:id="rId27"/>
    <p:sldId id="354" r:id="rId28"/>
    <p:sldId id="280" r:id="rId29"/>
    <p:sldId id="270" r:id="rId30"/>
  </p:sldIdLst>
  <p:sldSz cx="12192000" cy="6858000"/>
  <p:notesSz cx="6858000" cy="9144000"/>
  <p:custDataLst>
    <p:tags r:id="rId3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6BC6EB"/>
    <a:srgbClr val="2E77B7"/>
    <a:srgbClr val="2F9FD5"/>
    <a:srgbClr val="45B2B9"/>
    <a:srgbClr val="279BD4"/>
    <a:srgbClr val="2D9FD4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159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65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0B20505-6295-4A66-A2B5-8F765F1580E9}" type="doc">
      <dgm:prSet loTypeId="urn:microsoft.com/office/officeart/2005/8/layout/cycle6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85C4875-F9AF-4440-8D4D-222892EF36F4}">
      <dgm:prSet phldrT="[文本]" custT="1"/>
      <dgm:spPr>
        <a:solidFill>
          <a:srgbClr val="C0000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新课探究</a:t>
          </a:r>
          <a:endParaRPr lang="zh-CN" altLang="en-US" sz="2800" dirty="0"/>
        </a:p>
      </dgm:t>
    </dgm:pt>
    <dgm:pt modelId="{ABE7C216-6DFD-4EC2-B360-AE63828C079B}" cxnId="{6DD424FA-27D8-4BAB-A2F8-15B5F1F8E3EA}" type="parTrans">
      <dgm:prSet/>
      <dgm:spPr/>
      <dgm:t>
        <a:bodyPr/>
        <a:lstStyle/>
        <a:p>
          <a:endParaRPr lang="zh-CN" altLang="en-US"/>
        </a:p>
      </dgm:t>
    </dgm:pt>
    <dgm:pt modelId="{CD41AB24-9BA7-4619-8073-106721FDBF7F}" cxnId="{6DD424FA-27D8-4BAB-A2F8-15B5F1F8E3EA}" type="sibTrans">
      <dgm:prSet/>
      <dgm:spPr/>
      <dgm:t>
        <a:bodyPr/>
        <a:lstStyle/>
        <a:p>
          <a:endParaRPr lang="zh-CN" altLang="en-US"/>
        </a:p>
      </dgm:t>
    </dgm:pt>
    <dgm:pt modelId="{BE703AAB-2825-4294-9595-323FF3EB3029}">
      <dgm:prSet phldrT="[文本]" custT="1"/>
      <dgm:spPr>
        <a:solidFill>
          <a:srgbClr val="92D05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练习解析</a:t>
          </a:r>
          <a:endParaRPr lang="zh-CN" altLang="en-US" sz="2800" dirty="0"/>
        </a:p>
      </dgm:t>
    </dgm:pt>
    <dgm:pt modelId="{FDFA9FAE-4BCD-49BB-BFC4-D0078AB0E4CE}" cxnId="{F9F197E4-DCAA-4A6B-9040-6A8B6BB9E476}" type="parTrans">
      <dgm:prSet/>
      <dgm:spPr/>
      <dgm:t>
        <a:bodyPr/>
        <a:lstStyle/>
        <a:p>
          <a:endParaRPr lang="zh-CN" altLang="en-US"/>
        </a:p>
      </dgm:t>
    </dgm:pt>
    <dgm:pt modelId="{29D1495C-D7B2-4129-8908-B009CB7A1618}" cxnId="{F9F197E4-DCAA-4A6B-9040-6A8B6BB9E476}" type="sibTrans">
      <dgm:prSet/>
      <dgm:spPr/>
      <dgm:t>
        <a:bodyPr/>
        <a:lstStyle/>
        <a:p>
          <a:endParaRPr lang="zh-CN" altLang="en-US"/>
        </a:p>
      </dgm:t>
    </dgm:pt>
    <dgm:pt modelId="{F7A8E32C-A8F7-40AE-88FC-6B1D20352D94}">
      <dgm:prSet phldrT="[文本]" custT="1"/>
      <dgm:spPr>
        <a:solidFill>
          <a:srgbClr val="00B05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归纳小结</a:t>
          </a:r>
          <a:endParaRPr lang="zh-CN" altLang="en-US" sz="2800" dirty="0"/>
        </a:p>
      </dgm:t>
    </dgm:pt>
    <dgm:pt modelId="{FB2BF43B-21F9-4DEA-A3CE-102C09DC293B}" cxnId="{C33CA6DF-9692-4BB2-BED1-B8746A5CF67B}" type="parTrans">
      <dgm:prSet/>
      <dgm:spPr/>
      <dgm:t>
        <a:bodyPr/>
        <a:lstStyle/>
        <a:p>
          <a:endParaRPr lang="zh-CN" altLang="en-US"/>
        </a:p>
      </dgm:t>
    </dgm:pt>
    <dgm:pt modelId="{E65F9AB9-6FD4-4D36-A079-766C50FD2DB5}" cxnId="{C33CA6DF-9692-4BB2-BED1-B8746A5CF67B}" type="sibTrans">
      <dgm:prSet/>
      <dgm:spPr/>
      <dgm:t>
        <a:bodyPr/>
        <a:lstStyle/>
        <a:p>
          <a:endParaRPr lang="zh-CN" altLang="en-US"/>
        </a:p>
      </dgm:t>
    </dgm:pt>
    <dgm:pt modelId="{F76468E1-C76B-45F1-9378-7E124FF56543}">
      <dgm:prSet phldrT="[文本]" custT="1"/>
      <dgm:spPr>
        <a:solidFill>
          <a:srgbClr val="00B0F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布置作业</a:t>
          </a:r>
          <a:endParaRPr lang="zh-CN" altLang="en-US" sz="2800" dirty="0"/>
        </a:p>
      </dgm:t>
    </dgm:pt>
    <dgm:pt modelId="{69EA71B4-44EF-40B0-ACCA-9C794B7EB56A}" cxnId="{D0F63C4A-303D-49FA-BB7A-3FAB646202B2}" type="parTrans">
      <dgm:prSet/>
      <dgm:spPr/>
      <dgm:t>
        <a:bodyPr/>
        <a:lstStyle/>
        <a:p>
          <a:endParaRPr lang="zh-CN" altLang="en-US"/>
        </a:p>
      </dgm:t>
    </dgm:pt>
    <dgm:pt modelId="{13948BF1-90FE-435E-B959-6576200F9A7D}" cxnId="{D0F63C4A-303D-49FA-BB7A-3FAB646202B2}" type="sibTrans">
      <dgm:prSet/>
      <dgm:spPr/>
      <dgm:t>
        <a:bodyPr/>
        <a:lstStyle/>
        <a:p>
          <a:endParaRPr lang="zh-CN" altLang="en-US"/>
        </a:p>
      </dgm:t>
    </dgm:pt>
    <dgm:pt modelId="{789192F6-32EB-424A-9A9F-2B33CBB2464F}">
      <dgm:prSet phldrT="[文本]" custT="1"/>
      <dgm:spPr>
        <a:solidFill>
          <a:schemeClr val="accent2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情境引入</a:t>
          </a:r>
          <a:endParaRPr lang="zh-CN" altLang="en-US" sz="2800" dirty="0"/>
        </a:p>
      </dgm:t>
    </dgm:pt>
    <dgm:pt modelId="{CEA00BE7-F12E-46F4-B986-1D8EF5207B64}" cxnId="{22FEA14F-A360-4B55-A6DA-BB0D18EBB173}" type="parTrans">
      <dgm:prSet/>
      <dgm:spPr/>
      <dgm:t>
        <a:bodyPr/>
        <a:lstStyle/>
        <a:p>
          <a:endParaRPr lang="zh-CN" altLang="en-US"/>
        </a:p>
      </dgm:t>
    </dgm:pt>
    <dgm:pt modelId="{C2C7C0F0-19C9-4148-9148-EFE3F9C6C65B}" cxnId="{22FEA14F-A360-4B55-A6DA-BB0D18EBB173}" type="sibTrans">
      <dgm:prSet/>
      <dgm:spPr/>
      <dgm:t>
        <a:bodyPr/>
        <a:lstStyle/>
        <a:p>
          <a:endParaRPr lang="zh-CN" altLang="en-US"/>
        </a:p>
      </dgm:t>
    </dgm:pt>
    <dgm:pt modelId="{AA5DE8AB-338D-4E12-BC7D-B1E43D2825D9}">
      <dgm:prSet custT="1"/>
      <dgm:spPr>
        <a:solidFill>
          <a:srgbClr val="7030A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例题解析</a:t>
          </a:r>
          <a:endParaRPr lang="zh-CN" altLang="en-US" sz="2800" dirty="0"/>
        </a:p>
      </dgm:t>
    </dgm:pt>
    <dgm:pt modelId="{71176237-38F2-47E1-8A5B-93E5CDBF7394}" cxnId="{A45E6B20-A75D-4E3B-AEA5-B8D0AF3263CF}" type="parTrans">
      <dgm:prSet/>
      <dgm:spPr/>
      <dgm:t>
        <a:bodyPr/>
        <a:lstStyle/>
        <a:p>
          <a:endParaRPr lang="zh-CN" altLang="en-US"/>
        </a:p>
      </dgm:t>
    </dgm:pt>
    <dgm:pt modelId="{3912A63B-3E41-4CE4-B427-EF735C108CCA}" cxnId="{A45E6B20-A75D-4E3B-AEA5-B8D0AF3263CF}" type="sibTrans">
      <dgm:prSet/>
      <dgm:spPr/>
      <dgm:t>
        <a:bodyPr/>
        <a:lstStyle/>
        <a:p>
          <a:endParaRPr lang="zh-CN" altLang="en-US"/>
        </a:p>
      </dgm:t>
    </dgm:pt>
    <dgm:pt modelId="{800F65E9-D593-41BF-A9C7-D64F78F2AFE8}" type="pres">
      <dgm:prSet presAssocID="{C0B20505-6295-4A66-A2B5-8F765F1580E9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F99E70A-515F-46CA-85C8-DB2484598DB8}" type="pres">
      <dgm:prSet presAssocID="{D85C4875-F9AF-4440-8D4D-222892EF36F4}" presName="node" presStyleLbl="node1" presStyleIdx="0" presStyleCnt="6" custScaleX="12974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036F503-8AA1-48B1-840D-085881650E5A}" type="pres">
      <dgm:prSet presAssocID="{D85C4875-F9AF-4440-8D4D-222892EF36F4}" presName="spNode" presStyleCnt="0"/>
      <dgm:spPr/>
    </dgm:pt>
    <dgm:pt modelId="{2D37BDA1-E1AC-4EDA-9A11-E12C9C7ED3B7}" type="pres">
      <dgm:prSet presAssocID="{CD41AB24-9BA7-4619-8073-106721FDBF7F}" presName="sibTrans" presStyleLbl="sibTrans1D1" presStyleIdx="0" presStyleCnt="6"/>
      <dgm:spPr/>
      <dgm:t>
        <a:bodyPr/>
        <a:lstStyle/>
        <a:p>
          <a:endParaRPr lang="zh-CN" altLang="en-US"/>
        </a:p>
      </dgm:t>
    </dgm:pt>
    <dgm:pt modelId="{7F04D0A1-E7DE-4F62-9E59-C5C71A4981D8}" type="pres">
      <dgm:prSet presAssocID="{AA5DE8AB-338D-4E12-BC7D-B1E43D2825D9}" presName="node" presStyleLbl="node1" presStyleIdx="1" presStyleCnt="6" custScaleX="12488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6D369DB-0644-4C7F-AE63-ED2210867FEB}" type="pres">
      <dgm:prSet presAssocID="{AA5DE8AB-338D-4E12-BC7D-B1E43D2825D9}" presName="spNode" presStyleCnt="0"/>
      <dgm:spPr/>
    </dgm:pt>
    <dgm:pt modelId="{C47FAC1A-AF90-40E8-9299-83CED6963BE1}" type="pres">
      <dgm:prSet presAssocID="{3912A63B-3E41-4CE4-B427-EF735C108CCA}" presName="sibTrans" presStyleLbl="sibTrans1D1" presStyleIdx="1" presStyleCnt="6"/>
      <dgm:spPr/>
      <dgm:t>
        <a:bodyPr/>
        <a:lstStyle/>
        <a:p>
          <a:endParaRPr lang="zh-CN" altLang="en-US"/>
        </a:p>
      </dgm:t>
    </dgm:pt>
    <dgm:pt modelId="{52CEAEA0-04A3-41CC-899E-BEA6A7B9DDFA}" type="pres">
      <dgm:prSet presAssocID="{BE703AAB-2825-4294-9595-323FF3EB3029}" presName="node" presStyleLbl="node1" presStyleIdx="2" presStyleCnt="6" custScaleX="1297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EF3FF7-8A16-44EE-8BAC-BA374871A7CD}" type="pres">
      <dgm:prSet presAssocID="{BE703AAB-2825-4294-9595-323FF3EB3029}" presName="spNode" presStyleCnt="0"/>
      <dgm:spPr/>
    </dgm:pt>
    <dgm:pt modelId="{0E1D2B72-519F-4919-AB72-12C991BD6B2D}" type="pres">
      <dgm:prSet presAssocID="{29D1495C-D7B2-4129-8908-B009CB7A1618}" presName="sibTrans" presStyleLbl="sibTrans1D1" presStyleIdx="2" presStyleCnt="6"/>
      <dgm:spPr/>
      <dgm:t>
        <a:bodyPr/>
        <a:lstStyle/>
        <a:p>
          <a:endParaRPr lang="zh-CN" altLang="en-US"/>
        </a:p>
      </dgm:t>
    </dgm:pt>
    <dgm:pt modelId="{8D8E258F-55D0-4E71-9860-C13332D3B2E5}" type="pres">
      <dgm:prSet presAssocID="{F7A8E32C-A8F7-40AE-88FC-6B1D20352D94}" presName="node" presStyleLbl="node1" presStyleIdx="3" presStyleCnt="6" custScaleX="11991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023A743-98A8-4699-9855-05FBB2ED8FA4}" type="pres">
      <dgm:prSet presAssocID="{F7A8E32C-A8F7-40AE-88FC-6B1D20352D94}" presName="spNode" presStyleCnt="0"/>
      <dgm:spPr/>
    </dgm:pt>
    <dgm:pt modelId="{D1AA74EA-6561-4AF2-9516-E418B77DDC88}" type="pres">
      <dgm:prSet presAssocID="{E65F9AB9-6FD4-4D36-A079-766C50FD2DB5}" presName="sibTrans" presStyleLbl="sibTrans1D1" presStyleIdx="3" presStyleCnt="6"/>
      <dgm:spPr/>
      <dgm:t>
        <a:bodyPr/>
        <a:lstStyle/>
        <a:p>
          <a:endParaRPr lang="zh-CN" altLang="en-US"/>
        </a:p>
      </dgm:t>
    </dgm:pt>
    <dgm:pt modelId="{325B8FF9-B26E-4A92-B24B-C47BAFA04B60}" type="pres">
      <dgm:prSet presAssocID="{F76468E1-C76B-45F1-9378-7E124FF56543}" presName="node" presStyleLbl="node1" presStyleIdx="4" presStyleCnt="6" custScaleX="12666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E1A65F8-CD44-4E05-B692-382DA7DF918A}" type="pres">
      <dgm:prSet presAssocID="{F76468E1-C76B-45F1-9378-7E124FF56543}" presName="spNode" presStyleCnt="0"/>
      <dgm:spPr/>
    </dgm:pt>
    <dgm:pt modelId="{36DA6D35-F033-4950-BBCC-B4B0592FC4C4}" type="pres">
      <dgm:prSet presAssocID="{13948BF1-90FE-435E-B959-6576200F9A7D}" presName="sibTrans" presStyleLbl="sibTrans1D1" presStyleIdx="4" presStyleCnt="6"/>
      <dgm:spPr/>
      <dgm:t>
        <a:bodyPr/>
        <a:lstStyle/>
        <a:p>
          <a:endParaRPr lang="zh-CN" altLang="en-US"/>
        </a:p>
      </dgm:t>
    </dgm:pt>
    <dgm:pt modelId="{6297655E-FB3D-4FBC-A525-9A880E57A696}" type="pres">
      <dgm:prSet presAssocID="{789192F6-32EB-424A-9A9F-2B33CBB2464F}" presName="node" presStyleLbl="node1" presStyleIdx="5" presStyleCnt="6" custScaleX="12360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4D91B5-62EB-4A49-922E-FD2141DBE66B}" type="pres">
      <dgm:prSet presAssocID="{789192F6-32EB-424A-9A9F-2B33CBB2464F}" presName="spNode" presStyleCnt="0"/>
      <dgm:spPr/>
    </dgm:pt>
    <dgm:pt modelId="{A112AA52-66F7-45E5-86F8-5B3F8A994A4F}" type="pres">
      <dgm:prSet presAssocID="{C2C7C0F0-19C9-4148-9148-EFE3F9C6C65B}" presName="sibTrans" presStyleLbl="sibTrans1D1" presStyleIdx="5" presStyleCnt="6"/>
      <dgm:spPr/>
      <dgm:t>
        <a:bodyPr/>
        <a:lstStyle/>
        <a:p>
          <a:endParaRPr lang="zh-CN" altLang="en-US"/>
        </a:p>
      </dgm:t>
    </dgm:pt>
  </dgm:ptLst>
  <dgm:cxnLst>
    <dgm:cxn modelId="{49351411-4FAC-4E6C-9111-D664345AA351}" type="presOf" srcId="{789192F6-32EB-424A-9A9F-2B33CBB2464F}" destId="{6297655E-FB3D-4FBC-A525-9A880E57A696}" srcOrd="0" destOrd="0" presId="urn:microsoft.com/office/officeart/2005/8/layout/cycle6"/>
    <dgm:cxn modelId="{6525C497-BDA6-4A62-939A-B85150423A0D}" type="presOf" srcId="{F76468E1-C76B-45F1-9378-7E124FF56543}" destId="{325B8FF9-B26E-4A92-B24B-C47BAFA04B60}" srcOrd="0" destOrd="0" presId="urn:microsoft.com/office/officeart/2005/8/layout/cycle6"/>
    <dgm:cxn modelId="{A45E6B20-A75D-4E3B-AEA5-B8D0AF3263CF}" srcId="{C0B20505-6295-4A66-A2B5-8F765F1580E9}" destId="{AA5DE8AB-338D-4E12-BC7D-B1E43D2825D9}" srcOrd="1" destOrd="0" parTransId="{71176237-38F2-47E1-8A5B-93E5CDBF7394}" sibTransId="{3912A63B-3E41-4CE4-B427-EF735C108CCA}"/>
    <dgm:cxn modelId="{F9F197E4-DCAA-4A6B-9040-6A8B6BB9E476}" srcId="{C0B20505-6295-4A66-A2B5-8F765F1580E9}" destId="{BE703AAB-2825-4294-9595-323FF3EB3029}" srcOrd="2" destOrd="0" parTransId="{FDFA9FAE-4BCD-49BB-BFC4-D0078AB0E4CE}" sibTransId="{29D1495C-D7B2-4129-8908-B009CB7A1618}"/>
    <dgm:cxn modelId="{C33CA6DF-9692-4BB2-BED1-B8746A5CF67B}" srcId="{C0B20505-6295-4A66-A2B5-8F765F1580E9}" destId="{F7A8E32C-A8F7-40AE-88FC-6B1D20352D94}" srcOrd="3" destOrd="0" parTransId="{FB2BF43B-21F9-4DEA-A3CE-102C09DC293B}" sibTransId="{E65F9AB9-6FD4-4D36-A079-766C50FD2DB5}"/>
    <dgm:cxn modelId="{65472AE3-8B6B-47AC-8755-0159CDBD7A13}" type="presOf" srcId="{13948BF1-90FE-435E-B959-6576200F9A7D}" destId="{36DA6D35-F033-4950-BBCC-B4B0592FC4C4}" srcOrd="0" destOrd="0" presId="urn:microsoft.com/office/officeart/2005/8/layout/cycle6"/>
    <dgm:cxn modelId="{10D44C91-18E5-44C5-A734-64949147F015}" type="presOf" srcId="{3912A63B-3E41-4CE4-B427-EF735C108CCA}" destId="{C47FAC1A-AF90-40E8-9299-83CED6963BE1}" srcOrd="0" destOrd="0" presId="urn:microsoft.com/office/officeart/2005/8/layout/cycle6"/>
    <dgm:cxn modelId="{6DD424FA-27D8-4BAB-A2F8-15B5F1F8E3EA}" srcId="{C0B20505-6295-4A66-A2B5-8F765F1580E9}" destId="{D85C4875-F9AF-4440-8D4D-222892EF36F4}" srcOrd="0" destOrd="0" parTransId="{ABE7C216-6DFD-4EC2-B360-AE63828C079B}" sibTransId="{CD41AB24-9BA7-4619-8073-106721FDBF7F}"/>
    <dgm:cxn modelId="{2CDAF2BE-44C5-43F5-8BB7-CCA3104E50CB}" type="presOf" srcId="{CD41AB24-9BA7-4619-8073-106721FDBF7F}" destId="{2D37BDA1-E1AC-4EDA-9A11-E12C9C7ED3B7}" srcOrd="0" destOrd="0" presId="urn:microsoft.com/office/officeart/2005/8/layout/cycle6"/>
    <dgm:cxn modelId="{D0F63C4A-303D-49FA-BB7A-3FAB646202B2}" srcId="{C0B20505-6295-4A66-A2B5-8F765F1580E9}" destId="{F76468E1-C76B-45F1-9378-7E124FF56543}" srcOrd="4" destOrd="0" parTransId="{69EA71B4-44EF-40B0-ACCA-9C794B7EB56A}" sibTransId="{13948BF1-90FE-435E-B959-6576200F9A7D}"/>
    <dgm:cxn modelId="{C70D2AA9-6CB5-4FFF-9B53-363EAE94E174}" type="presOf" srcId="{C0B20505-6295-4A66-A2B5-8F765F1580E9}" destId="{800F65E9-D593-41BF-A9C7-D64F78F2AFE8}" srcOrd="0" destOrd="0" presId="urn:microsoft.com/office/officeart/2005/8/layout/cycle6"/>
    <dgm:cxn modelId="{6A57E093-2520-4D51-989B-E7C7E4055E9B}" type="presOf" srcId="{F7A8E32C-A8F7-40AE-88FC-6B1D20352D94}" destId="{8D8E258F-55D0-4E71-9860-C13332D3B2E5}" srcOrd="0" destOrd="0" presId="urn:microsoft.com/office/officeart/2005/8/layout/cycle6"/>
    <dgm:cxn modelId="{857683D2-3E44-4DCA-83FD-0B39BB5F9B57}" type="presOf" srcId="{BE703AAB-2825-4294-9595-323FF3EB3029}" destId="{52CEAEA0-04A3-41CC-899E-BEA6A7B9DDFA}" srcOrd="0" destOrd="0" presId="urn:microsoft.com/office/officeart/2005/8/layout/cycle6"/>
    <dgm:cxn modelId="{7BCAA1F3-7322-4F77-8B48-54799580EC19}" type="presOf" srcId="{E65F9AB9-6FD4-4D36-A079-766C50FD2DB5}" destId="{D1AA74EA-6561-4AF2-9516-E418B77DDC88}" srcOrd="0" destOrd="0" presId="urn:microsoft.com/office/officeart/2005/8/layout/cycle6"/>
    <dgm:cxn modelId="{852E2171-3ACF-4AE2-8E03-E2E3028D9577}" type="presOf" srcId="{D85C4875-F9AF-4440-8D4D-222892EF36F4}" destId="{8F99E70A-515F-46CA-85C8-DB2484598DB8}" srcOrd="0" destOrd="0" presId="urn:microsoft.com/office/officeart/2005/8/layout/cycle6"/>
    <dgm:cxn modelId="{124A8CAE-DEDA-4448-8C2C-00DE961315BF}" type="presOf" srcId="{AA5DE8AB-338D-4E12-BC7D-B1E43D2825D9}" destId="{7F04D0A1-E7DE-4F62-9E59-C5C71A4981D8}" srcOrd="0" destOrd="0" presId="urn:microsoft.com/office/officeart/2005/8/layout/cycle6"/>
    <dgm:cxn modelId="{217832FE-35D5-4C71-BF13-AABE159C3632}" type="presOf" srcId="{29D1495C-D7B2-4129-8908-B009CB7A1618}" destId="{0E1D2B72-519F-4919-AB72-12C991BD6B2D}" srcOrd="0" destOrd="0" presId="urn:microsoft.com/office/officeart/2005/8/layout/cycle6"/>
    <dgm:cxn modelId="{C3B1C12C-C9A7-4526-835F-FFE0E001072F}" type="presOf" srcId="{C2C7C0F0-19C9-4148-9148-EFE3F9C6C65B}" destId="{A112AA52-66F7-45E5-86F8-5B3F8A994A4F}" srcOrd="0" destOrd="0" presId="urn:microsoft.com/office/officeart/2005/8/layout/cycle6"/>
    <dgm:cxn modelId="{22FEA14F-A360-4B55-A6DA-BB0D18EBB173}" srcId="{C0B20505-6295-4A66-A2B5-8F765F1580E9}" destId="{789192F6-32EB-424A-9A9F-2B33CBB2464F}" srcOrd="5" destOrd="0" parTransId="{CEA00BE7-F12E-46F4-B986-1D8EF5207B64}" sibTransId="{C2C7C0F0-19C9-4148-9148-EFE3F9C6C65B}"/>
    <dgm:cxn modelId="{7013B528-61A7-4597-9919-7F786CFAAF57}" type="presParOf" srcId="{800F65E9-D593-41BF-A9C7-D64F78F2AFE8}" destId="{8F99E70A-515F-46CA-85C8-DB2484598DB8}" srcOrd="0" destOrd="0" presId="urn:microsoft.com/office/officeart/2005/8/layout/cycle6"/>
    <dgm:cxn modelId="{CC571780-9A6B-472D-B427-80C1DD520F5D}" type="presParOf" srcId="{800F65E9-D593-41BF-A9C7-D64F78F2AFE8}" destId="{5036F503-8AA1-48B1-840D-085881650E5A}" srcOrd="1" destOrd="0" presId="urn:microsoft.com/office/officeart/2005/8/layout/cycle6"/>
    <dgm:cxn modelId="{DF567624-16F8-404F-80A2-0AC26B87514E}" type="presParOf" srcId="{800F65E9-D593-41BF-A9C7-D64F78F2AFE8}" destId="{2D37BDA1-E1AC-4EDA-9A11-E12C9C7ED3B7}" srcOrd="2" destOrd="0" presId="urn:microsoft.com/office/officeart/2005/8/layout/cycle6"/>
    <dgm:cxn modelId="{CA589A06-85DD-4BD3-BA48-4F67051F0539}" type="presParOf" srcId="{800F65E9-D593-41BF-A9C7-D64F78F2AFE8}" destId="{7F04D0A1-E7DE-4F62-9E59-C5C71A4981D8}" srcOrd="3" destOrd="0" presId="urn:microsoft.com/office/officeart/2005/8/layout/cycle6"/>
    <dgm:cxn modelId="{10422E5A-322F-46F6-907F-9EFF9E4BFFB2}" type="presParOf" srcId="{800F65E9-D593-41BF-A9C7-D64F78F2AFE8}" destId="{66D369DB-0644-4C7F-AE63-ED2210867FEB}" srcOrd="4" destOrd="0" presId="urn:microsoft.com/office/officeart/2005/8/layout/cycle6"/>
    <dgm:cxn modelId="{9399B7E0-7DD7-4863-949E-6638BC1234F9}" type="presParOf" srcId="{800F65E9-D593-41BF-A9C7-D64F78F2AFE8}" destId="{C47FAC1A-AF90-40E8-9299-83CED6963BE1}" srcOrd="5" destOrd="0" presId="urn:microsoft.com/office/officeart/2005/8/layout/cycle6"/>
    <dgm:cxn modelId="{2455F944-BA14-4551-9886-1D36D73BA6FB}" type="presParOf" srcId="{800F65E9-D593-41BF-A9C7-D64F78F2AFE8}" destId="{52CEAEA0-04A3-41CC-899E-BEA6A7B9DDFA}" srcOrd="6" destOrd="0" presId="urn:microsoft.com/office/officeart/2005/8/layout/cycle6"/>
    <dgm:cxn modelId="{E0796881-C895-4AC5-AB28-D01ED342F626}" type="presParOf" srcId="{800F65E9-D593-41BF-A9C7-D64F78F2AFE8}" destId="{BDEF3FF7-8A16-44EE-8BAC-BA374871A7CD}" srcOrd="7" destOrd="0" presId="urn:microsoft.com/office/officeart/2005/8/layout/cycle6"/>
    <dgm:cxn modelId="{6DD4BEF8-9BC3-45F2-89E0-0A7DACBB072F}" type="presParOf" srcId="{800F65E9-D593-41BF-A9C7-D64F78F2AFE8}" destId="{0E1D2B72-519F-4919-AB72-12C991BD6B2D}" srcOrd="8" destOrd="0" presId="urn:microsoft.com/office/officeart/2005/8/layout/cycle6"/>
    <dgm:cxn modelId="{60EA3AAF-256A-4F06-9EC4-F8E1867F78C4}" type="presParOf" srcId="{800F65E9-D593-41BF-A9C7-D64F78F2AFE8}" destId="{8D8E258F-55D0-4E71-9860-C13332D3B2E5}" srcOrd="9" destOrd="0" presId="urn:microsoft.com/office/officeart/2005/8/layout/cycle6"/>
    <dgm:cxn modelId="{026C8D9E-0DA8-4BA0-8D6C-9DAC6F35A74F}" type="presParOf" srcId="{800F65E9-D593-41BF-A9C7-D64F78F2AFE8}" destId="{A023A743-98A8-4699-9855-05FBB2ED8FA4}" srcOrd="10" destOrd="0" presId="urn:microsoft.com/office/officeart/2005/8/layout/cycle6"/>
    <dgm:cxn modelId="{CAC86F8E-43D6-40F1-AD5B-F34E7E02823E}" type="presParOf" srcId="{800F65E9-D593-41BF-A9C7-D64F78F2AFE8}" destId="{D1AA74EA-6561-4AF2-9516-E418B77DDC88}" srcOrd="11" destOrd="0" presId="urn:microsoft.com/office/officeart/2005/8/layout/cycle6"/>
    <dgm:cxn modelId="{3A3C6A16-019C-4CE1-AF99-738CD47E0A4A}" type="presParOf" srcId="{800F65E9-D593-41BF-A9C7-D64F78F2AFE8}" destId="{325B8FF9-B26E-4A92-B24B-C47BAFA04B60}" srcOrd="12" destOrd="0" presId="urn:microsoft.com/office/officeart/2005/8/layout/cycle6"/>
    <dgm:cxn modelId="{7EFA48B6-F44B-42EB-9BF6-89FC3FB180D1}" type="presParOf" srcId="{800F65E9-D593-41BF-A9C7-D64F78F2AFE8}" destId="{0E1A65F8-CD44-4E05-B692-382DA7DF918A}" srcOrd="13" destOrd="0" presId="urn:microsoft.com/office/officeart/2005/8/layout/cycle6"/>
    <dgm:cxn modelId="{A05694A3-1253-400B-9190-656458908E33}" type="presParOf" srcId="{800F65E9-D593-41BF-A9C7-D64F78F2AFE8}" destId="{36DA6D35-F033-4950-BBCC-B4B0592FC4C4}" srcOrd="14" destOrd="0" presId="urn:microsoft.com/office/officeart/2005/8/layout/cycle6"/>
    <dgm:cxn modelId="{32DED01C-307D-4083-AB48-FC09FCCE0A2F}" type="presParOf" srcId="{800F65E9-D593-41BF-A9C7-D64F78F2AFE8}" destId="{6297655E-FB3D-4FBC-A525-9A880E57A696}" srcOrd="15" destOrd="0" presId="urn:microsoft.com/office/officeart/2005/8/layout/cycle6"/>
    <dgm:cxn modelId="{21865554-54C6-4084-8530-02AB22E5049B}" type="presParOf" srcId="{800F65E9-D593-41BF-A9C7-D64F78F2AFE8}" destId="{384D91B5-62EB-4A49-922E-FD2141DBE66B}" srcOrd="16" destOrd="0" presId="urn:microsoft.com/office/officeart/2005/8/layout/cycle6"/>
    <dgm:cxn modelId="{C2474E7C-E004-42A3-B9F5-60452F7E4B16}" type="presParOf" srcId="{800F65E9-D593-41BF-A9C7-D64F78F2AFE8}" destId="{A112AA52-66F7-45E5-86F8-5B3F8A994A4F}" srcOrd="17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AA3D343-C386-45CC-8F07-606D406F6C43}" type="doc">
      <dgm:prSet loTypeId="urn:microsoft.com/office/officeart/2005/8/layout/gear1" loCatId="cycle" qsTypeId="urn:microsoft.com/office/officeart/2005/8/quickstyle/simple1" qsCatId="simple" csTypeId="urn:microsoft.com/office/officeart/2005/8/colors/accent1_2" csCatId="accent1" phldr="1"/>
      <dgm:spPr/>
    </dgm:pt>
    <dgm:pt modelId="{916382EA-0E01-4766-9ECC-51D8061CC298}">
      <dgm:prSet phldrT="[文本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zh-CN" altLang="en-US" b="1" dirty="0" smtClean="0"/>
            <a:t>定义</a:t>
          </a:r>
          <a:endParaRPr lang="zh-CN" altLang="en-US" b="1" dirty="0"/>
        </a:p>
      </dgm:t>
    </dgm:pt>
    <dgm:pt modelId="{602C5C96-6482-4DA3-BD29-53C24DBC5393}" cxnId="{A0B6A55B-E36D-42FC-AD4A-616828871956}" type="parTrans">
      <dgm:prSet/>
      <dgm:spPr/>
      <dgm:t>
        <a:bodyPr/>
        <a:lstStyle/>
        <a:p>
          <a:endParaRPr lang="zh-CN" altLang="en-US"/>
        </a:p>
      </dgm:t>
    </dgm:pt>
    <dgm:pt modelId="{7413D4D9-8631-40E3-BDE2-E9ECCEC69ECC}" cxnId="{A0B6A55B-E36D-42FC-AD4A-616828871956}" type="sibTrans">
      <dgm:prSet/>
      <dgm:spPr/>
      <dgm:t>
        <a:bodyPr/>
        <a:lstStyle/>
        <a:p>
          <a:endParaRPr lang="zh-CN" altLang="en-US"/>
        </a:p>
      </dgm:t>
    </dgm:pt>
    <dgm:pt modelId="{051E3599-7567-444F-925C-22471053743A}" type="pres">
      <dgm:prSet presAssocID="{BAA3D343-C386-45CC-8F07-606D406F6C43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AD80F97E-49F1-4703-8DDE-EA6D2D31ED50}" type="pres">
      <dgm:prSet presAssocID="{916382EA-0E01-4766-9ECC-51D8061CC298}" presName="gear1" presStyleLbl="node1" presStyleIdx="0" presStyleCnt="1" custLinFactNeighborX="-58656" custLinFactNeighborY="-11139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D9342AD-2B05-4DA7-9445-0CF2958F6EBA}" type="pres">
      <dgm:prSet presAssocID="{916382EA-0E01-4766-9ECC-51D8061CC298}" presName="gear1srcNode" presStyleLbl="node1" presStyleIdx="0" presStyleCnt="1"/>
      <dgm:spPr/>
      <dgm:t>
        <a:bodyPr/>
        <a:lstStyle/>
        <a:p>
          <a:endParaRPr lang="zh-CN" altLang="en-US"/>
        </a:p>
      </dgm:t>
    </dgm:pt>
    <dgm:pt modelId="{6C941EC5-E74D-4ED8-AE39-DE76AB8775A5}" type="pres">
      <dgm:prSet presAssocID="{916382EA-0E01-4766-9ECC-51D8061CC298}" presName="gear1dstNode" presStyleLbl="node1" presStyleIdx="0" presStyleCnt="1"/>
      <dgm:spPr/>
      <dgm:t>
        <a:bodyPr/>
        <a:lstStyle/>
        <a:p>
          <a:endParaRPr lang="zh-CN" altLang="en-US"/>
        </a:p>
      </dgm:t>
    </dgm:pt>
    <dgm:pt modelId="{94535D69-9CE7-4FB4-AE79-8E0B4273900B}" type="pres">
      <dgm:prSet presAssocID="{7413D4D9-8631-40E3-BDE2-E9ECCEC69ECC}" presName="connector1" presStyleLbl="sibTrans2D1" presStyleIdx="0" presStyleCnt="1" custAng="19082627" custScaleX="66725" custScaleY="51173" custLinFactNeighborX="-14630" custLinFactNeighborY="-27173"/>
      <dgm:spPr/>
      <dgm:t>
        <a:bodyPr/>
        <a:lstStyle/>
        <a:p>
          <a:endParaRPr lang="zh-CN" altLang="en-US"/>
        </a:p>
      </dgm:t>
    </dgm:pt>
  </dgm:ptLst>
  <dgm:cxnLst>
    <dgm:cxn modelId="{8D344BD8-5F1A-405F-A9D1-B013B8403D0A}" type="presOf" srcId="{7413D4D9-8631-40E3-BDE2-E9ECCEC69ECC}" destId="{94535D69-9CE7-4FB4-AE79-8E0B4273900B}" srcOrd="0" destOrd="0" presId="urn:microsoft.com/office/officeart/2005/8/layout/gear1"/>
    <dgm:cxn modelId="{58957B3F-066A-4AA9-929C-B4502F19B6DC}" type="presOf" srcId="{916382EA-0E01-4766-9ECC-51D8061CC298}" destId="{AD80F97E-49F1-4703-8DDE-EA6D2D31ED50}" srcOrd="0" destOrd="0" presId="urn:microsoft.com/office/officeart/2005/8/layout/gear1"/>
    <dgm:cxn modelId="{D67E2199-699E-44B4-8C5D-0C535D3A935A}" type="presOf" srcId="{BAA3D343-C386-45CC-8F07-606D406F6C43}" destId="{051E3599-7567-444F-925C-22471053743A}" srcOrd="0" destOrd="0" presId="urn:microsoft.com/office/officeart/2005/8/layout/gear1"/>
    <dgm:cxn modelId="{A0B6A55B-E36D-42FC-AD4A-616828871956}" srcId="{BAA3D343-C386-45CC-8F07-606D406F6C43}" destId="{916382EA-0E01-4766-9ECC-51D8061CC298}" srcOrd="0" destOrd="0" parTransId="{602C5C96-6482-4DA3-BD29-53C24DBC5393}" sibTransId="{7413D4D9-8631-40E3-BDE2-E9ECCEC69ECC}"/>
    <dgm:cxn modelId="{DE688C90-D910-444C-94B6-311B2C620A07}" type="presOf" srcId="{916382EA-0E01-4766-9ECC-51D8061CC298}" destId="{2D9342AD-2B05-4DA7-9445-0CF2958F6EBA}" srcOrd="1" destOrd="0" presId="urn:microsoft.com/office/officeart/2005/8/layout/gear1"/>
    <dgm:cxn modelId="{A4919BD9-1B3A-4B05-80F2-B67125CAEDDA}" type="presOf" srcId="{916382EA-0E01-4766-9ECC-51D8061CC298}" destId="{6C941EC5-E74D-4ED8-AE39-DE76AB8775A5}" srcOrd="2" destOrd="0" presId="urn:microsoft.com/office/officeart/2005/8/layout/gear1"/>
    <dgm:cxn modelId="{E3D47294-1FE3-42DC-8DE0-F4EE0B071014}" type="presParOf" srcId="{051E3599-7567-444F-925C-22471053743A}" destId="{AD80F97E-49F1-4703-8DDE-EA6D2D31ED50}" srcOrd="0" destOrd="0" presId="urn:microsoft.com/office/officeart/2005/8/layout/gear1"/>
    <dgm:cxn modelId="{EEAE9797-32AF-4729-8AD7-AD622BF1651A}" type="presParOf" srcId="{051E3599-7567-444F-925C-22471053743A}" destId="{2D9342AD-2B05-4DA7-9445-0CF2958F6EBA}" srcOrd="1" destOrd="0" presId="urn:microsoft.com/office/officeart/2005/8/layout/gear1"/>
    <dgm:cxn modelId="{18AA5BCC-183F-4059-9AFA-85A6AF854DAD}" type="presParOf" srcId="{051E3599-7567-444F-925C-22471053743A}" destId="{6C941EC5-E74D-4ED8-AE39-DE76AB8775A5}" srcOrd="2" destOrd="0" presId="urn:microsoft.com/office/officeart/2005/8/layout/gear1"/>
    <dgm:cxn modelId="{82C38E41-7B6F-4E98-A2F0-64BD4AA17E50}" type="presParOf" srcId="{051E3599-7567-444F-925C-22471053743A}" destId="{94535D69-9CE7-4FB4-AE79-8E0B4273900B}" srcOrd="3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F9829FD-DD90-4EE7-BCD7-4AF299D6F45A}" type="doc">
      <dgm:prSet loTypeId="process" loCatId="process" qsTypeId="urn:microsoft.com/office/officeart/2005/8/quickstyle/simple1" qsCatId="simple" csTypeId="urn:microsoft.com/office/officeart/2005/8/colors/accent1_2" csCatId="accent1" phldr="0"/>
      <dgm:spPr/>
      <dgm:t>
        <a:bodyPr/>
        <a:p>
          <a:endParaRPr lang="zh-CN" altLang="en-US"/>
        </a:p>
      </dgm:t>
    </dgm:pt>
    <dgm:pt modelId="{FCC504F5-317D-4294-815B-28489BDC5845}">
      <dgm:prSet phldrT="[文本]" phldr="0" custT="0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第一步</a:t>
          </a:r>
          <a:r>
            <a:rPr lang="zh-CN" altLang="en-US"/>
            <a:t/>
          </a:r>
          <a:endParaRPr lang="zh-CN" altLang="en-US"/>
        </a:p>
      </dgm:t>
    </dgm:pt>
    <dgm:pt modelId="{8F05BE86-1921-41BD-B82E-72272E9475E9}" cxnId="{44F471A6-A4CC-4D6C-B6E0-B653FC61FAC4}" type="parTrans">
      <dgm:prSet/>
      <dgm:spPr/>
      <dgm:t>
        <a:bodyPr/>
        <a:p>
          <a:endParaRPr lang="zh-CN" altLang="en-US"/>
        </a:p>
      </dgm:t>
    </dgm:pt>
    <dgm:pt modelId="{67223200-D196-44B3-9DFD-D095DDBC10AB}" cxnId="{44F471A6-A4CC-4D6C-B6E0-B653FC61FAC4}" type="sibTrans">
      <dgm:prSet/>
      <dgm:spPr/>
      <dgm:t>
        <a:bodyPr/>
        <a:p>
          <a:endParaRPr lang="zh-CN" altLang="en-US"/>
        </a:p>
      </dgm:t>
    </dgm:pt>
    <dgm:pt modelId="{F3F66F6A-184E-4CBB-A544-AC2BF2A74FC0}">
      <dgm:prSet phldrT="[文本]" phldr="0" custT="1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15000"/>
            </a:spcAft>
          </a:pPr>
          <a:r>
            <a:rPr lang="zh-CN" altLang="en-US" sz="2800" b="1" dirty="0" smtClean="0">
              <a:sym typeface="+mn-ea"/>
            </a:rPr>
            <a:t>将计算器设置为线性状态，按键                            </a:t>
          </a:r>
          <a:r>
            <a:rPr lang="en-US" altLang="zh-CN" sz="2800" b="1" dirty="0" smtClean="0">
              <a:sym typeface="+mn-ea"/>
            </a:rPr>
            <a:t>;</a:t>
          </a:r>
          <a:r>
            <a:rPr lang="zh-CN" altLang="en-US" sz="2800"/>
            <a:t/>
          </a:r>
          <a:endParaRPr lang="zh-CN" altLang="en-US" sz="2800"/>
        </a:p>
      </dgm:t>
    </dgm:pt>
    <dgm:pt modelId="{7A0C70B0-5DAE-45AB-9915-863AC3FA4D2D}" cxnId="{EBB47675-8E55-4481-9231-FD47187F3385}" type="parTrans">
      <dgm:prSet/>
      <dgm:spPr/>
      <dgm:t>
        <a:bodyPr/>
        <a:p>
          <a:endParaRPr lang="zh-CN" altLang="en-US"/>
        </a:p>
      </dgm:t>
    </dgm:pt>
    <dgm:pt modelId="{47DD308A-8526-455B-A37F-FEE2CC1C75AF}" cxnId="{EBB47675-8E55-4481-9231-FD47187F3385}" type="sibTrans">
      <dgm:prSet/>
      <dgm:spPr/>
      <dgm:t>
        <a:bodyPr/>
        <a:p>
          <a:endParaRPr lang="zh-CN" altLang="en-US"/>
        </a:p>
      </dgm:t>
    </dgm:pt>
    <dgm:pt modelId="{780FAED3-C4BD-4FF1-8B67-8499CCFAE2ED}">
      <dgm:prSet phldrT="[文本]" phldr="0" custT="0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第二步</a:t>
          </a:r>
          <a:r>
            <a:rPr lang="zh-CN" altLang="en-US"/>
            <a:t/>
          </a:r>
          <a:endParaRPr lang="zh-CN" altLang="en-US"/>
        </a:p>
      </dgm:t>
    </dgm:pt>
    <dgm:pt modelId="{88C57C74-C9C4-46CF-A10B-13A1A1E7714C}" cxnId="{0C598EEA-76AB-46F0-B257-3097DE69027D}" type="parTrans">
      <dgm:prSet/>
      <dgm:spPr/>
      <dgm:t>
        <a:bodyPr/>
        <a:p>
          <a:endParaRPr lang="zh-CN" altLang="en-US"/>
        </a:p>
      </dgm:t>
    </dgm:pt>
    <dgm:pt modelId="{34435F2A-D730-405E-99D5-BBC9FB7499FA}" cxnId="{0C598EEA-76AB-46F0-B257-3097DE69027D}" type="sibTrans">
      <dgm:prSet/>
      <dgm:spPr/>
      <dgm:t>
        <a:bodyPr/>
        <a:p>
          <a:endParaRPr lang="zh-CN" altLang="en-US"/>
        </a:p>
      </dgm:t>
    </dgm:pt>
    <dgm:pt modelId="{3E6D5D4F-935E-467F-A6CA-DFB49E904BF2}">
      <dgm:prSet phldrT="[文本]" phldr="0" custT="1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15000"/>
            </a:spcAft>
          </a:pPr>
          <a:r>
            <a:rPr lang="zh-CN" altLang="en-US" sz="2800" b="1" dirty="0" smtClean="0">
              <a:sym typeface="+mn-ea"/>
            </a:rPr>
            <a:t>将单位设置为</a:t>
          </a:r>
          <a:r>
            <a:rPr lang="en-US" altLang="zh-CN" sz="2800" b="1" dirty="0" smtClean="0">
              <a:sym typeface="+mn-ea"/>
            </a:rPr>
            <a:t>“</a:t>
          </a:r>
          <a:r>
            <a:rPr lang="zh-CN" altLang="en-US" sz="2800" b="1" dirty="0" smtClean="0">
              <a:sym typeface="+mn-ea"/>
            </a:rPr>
            <a:t>弧度</a:t>
          </a:r>
          <a:r>
            <a:rPr lang="en-US" altLang="zh-CN" sz="2800" b="1" dirty="0" smtClean="0">
              <a:sym typeface="+mn-ea"/>
            </a:rPr>
            <a:t>”</a:t>
          </a:r>
          <a:r>
            <a:rPr lang="zh-CN" altLang="en-US" sz="2800" b="1" dirty="0" smtClean="0">
              <a:sym typeface="+mn-ea"/>
            </a:rPr>
            <a:t>，按键</a:t>
          </a:r>
          <a:r>
            <a:rPr lang="zh-CN" altLang="en-US" sz="2800"/>
            <a:t/>
          </a:r>
          <a:endParaRPr lang="zh-CN" altLang="en-US" sz="2800"/>
        </a:p>
      </dgm:t>
    </dgm:pt>
    <dgm:pt modelId="{DFE6860A-9AF6-4E3A-8810-968954321458}" cxnId="{AA9659F6-AB73-4E73-933A-2D3A3FDA7CC1}" type="parTrans">
      <dgm:prSet/>
      <dgm:spPr/>
      <dgm:t>
        <a:bodyPr/>
        <a:p>
          <a:endParaRPr lang="zh-CN" altLang="en-US"/>
        </a:p>
      </dgm:t>
    </dgm:pt>
    <dgm:pt modelId="{F6E211F9-5728-4C1B-B4EC-036ED0730A63}" cxnId="{AA9659F6-AB73-4E73-933A-2D3A3FDA7CC1}" type="sibTrans">
      <dgm:prSet/>
      <dgm:spPr/>
      <dgm:t>
        <a:bodyPr/>
        <a:p>
          <a:endParaRPr lang="zh-CN" altLang="en-US"/>
        </a:p>
      </dgm:t>
    </dgm:pt>
    <dgm:pt modelId="{1D70B282-9875-47E1-864B-0DB9F83A3309}">
      <dgm:prSet phldrT="[文本]" phldr="0" custT="0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第三步</a:t>
          </a:r>
          <a:r>
            <a:rPr lang="zh-CN" altLang="en-US"/>
            <a:t/>
          </a:r>
          <a:endParaRPr lang="zh-CN" altLang="en-US"/>
        </a:p>
      </dgm:t>
    </dgm:pt>
    <dgm:pt modelId="{4682E278-8387-4875-A48B-989607C0A09E}" cxnId="{64AD7356-38BC-4A6A-A818-361C5831B9D3}" type="parTrans">
      <dgm:prSet/>
      <dgm:spPr/>
      <dgm:t>
        <a:bodyPr/>
        <a:p>
          <a:endParaRPr lang="zh-CN" altLang="en-US"/>
        </a:p>
      </dgm:t>
    </dgm:pt>
    <dgm:pt modelId="{DF77052B-043C-4E4A-8039-9D1D7DFB40F4}" cxnId="{64AD7356-38BC-4A6A-A818-361C5831B9D3}" type="sibTrans">
      <dgm:prSet/>
      <dgm:spPr/>
      <dgm:t>
        <a:bodyPr/>
        <a:p>
          <a:endParaRPr lang="zh-CN" altLang="en-US"/>
        </a:p>
      </dgm:t>
    </dgm:pt>
    <dgm:pt modelId="{30BE85C4-8BB0-4C0C-B58F-618B83FFA907}">
      <dgm:prSet phldrT="[文本]" phldr="0" custT="1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15000"/>
            </a:spcAft>
          </a:pPr>
          <a:r>
            <a:rPr lang="zh-CN" altLang="en-US" sz="2800" b="1" dirty="0" smtClean="0">
              <a:sym typeface="+mn-ea"/>
            </a:rPr>
            <a:t>将计算器结果的精确度设置为小数点后</a:t>
          </a:r>
          <a:r>
            <a:rPr lang="en-US" altLang="zh-CN" sz="2800" b="1" dirty="0" smtClean="0">
              <a:sym typeface="+mn-ea"/>
            </a:rPr>
            <a:t>3</a:t>
          </a:r>
          <a:r>
            <a:rPr lang="zh-CN" altLang="en-US" sz="2800" b="1" dirty="0" smtClean="0">
              <a:sym typeface="+mn-ea"/>
            </a:rPr>
            <a:t>位，按键</a:t>
          </a:r>
          <a:r>
            <a:rPr lang="zh-CN" altLang="en-US" sz="2800" b="1" dirty="0"/>
            <a:t/>
          </a:r>
          <a:endParaRPr lang="zh-CN" altLang="en-US" sz="2800" b="1" dirty="0"/>
        </a:p>
      </dgm:t>
    </dgm:pt>
    <dgm:pt modelId="{99A19955-80B2-46DE-B74C-C0C8C4D708F2}" cxnId="{E3FCD3F0-DA76-41D5-A9BF-772271D0AA7B}" type="parTrans">
      <dgm:prSet/>
      <dgm:spPr/>
      <dgm:t>
        <a:bodyPr/>
        <a:p>
          <a:endParaRPr lang="zh-CN" altLang="en-US"/>
        </a:p>
      </dgm:t>
    </dgm:pt>
    <dgm:pt modelId="{CB48F5C6-507D-451D-9B2B-7C607BFEAF95}" cxnId="{E3FCD3F0-DA76-41D5-A9BF-772271D0AA7B}" type="sibTrans">
      <dgm:prSet/>
      <dgm:spPr/>
      <dgm:t>
        <a:bodyPr/>
        <a:p>
          <a:endParaRPr lang="zh-CN" altLang="en-US"/>
        </a:p>
      </dgm:t>
    </dgm:pt>
    <dgm:pt modelId="{014F186A-4BEC-4C5C-9784-96B4AFDBB88A}">
      <dgm:prSet phldr="0" custT="1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15000"/>
            </a:spcAft>
          </a:pPr>
          <a:r>
            <a:rPr lang="en-US" altLang="zh-CN" sz="2800" b="1" dirty="0" smtClean="0">
              <a:sym typeface="+mn-ea"/>
            </a:rPr>
            <a:t>                     .</a:t>
          </a:r>
          <a:r>
            <a:rPr lang="zh-CN" altLang="en-US" sz="2800"/>
            <a:t/>
          </a:r>
          <a:endParaRPr lang="zh-CN" altLang="en-US" sz="2800"/>
        </a:p>
      </dgm:t>
    </dgm:pt>
    <dgm:pt modelId="{4279839A-332A-4A4E-BB62-AD9FEC03FB4E}" cxnId="{C57228B8-1029-43DA-B23B-F22B87586EEB}" type="parTrans">
      <dgm:prSet/>
      <dgm:spPr/>
    </dgm:pt>
    <dgm:pt modelId="{8A58936C-7507-443A-90CF-FB70779EA41B}" cxnId="{C57228B8-1029-43DA-B23B-F22B87586EEB}" type="sibTrans">
      <dgm:prSet/>
      <dgm:spPr/>
    </dgm:pt>
    <dgm:pt modelId="{7BB0B505-7D43-42E4-8FC0-6C91316CBFEB}" type="pres">
      <dgm:prSet presAssocID="{DF9829FD-DD90-4EE7-BCD7-4AF299D6F45A}" presName="linearFlow" presStyleCnt="0">
        <dgm:presLayoutVars>
          <dgm:dir/>
          <dgm:animLvl val="lvl"/>
          <dgm:resizeHandles val="exact"/>
        </dgm:presLayoutVars>
      </dgm:prSet>
      <dgm:spPr/>
    </dgm:pt>
    <dgm:pt modelId="{97F2BEE4-0E0F-4FCA-A4B0-E20AD8C04C13}" type="pres">
      <dgm:prSet presAssocID="{FCC504F5-317D-4294-815B-28489BDC5845}" presName="composite" presStyleCnt="0"/>
      <dgm:spPr/>
    </dgm:pt>
    <dgm:pt modelId="{A16E3110-57E1-4619-A55C-DCD0DD5CE084}" type="pres">
      <dgm:prSet presAssocID="{FCC504F5-317D-4294-815B-28489BDC5845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544D3F38-216B-445A-B1B9-8008AEDB7A9D}" type="pres">
      <dgm:prSet presAssocID="{FCC504F5-317D-4294-815B-28489BDC5845}" presName="descendantText" presStyleLbl="alignAcc1" presStyleIdx="0" presStyleCnt="3">
        <dgm:presLayoutVars>
          <dgm:bulletEnabled val="1"/>
        </dgm:presLayoutVars>
      </dgm:prSet>
      <dgm:spPr/>
    </dgm:pt>
    <dgm:pt modelId="{D3A691E5-F443-4F8D-81BB-9D15C0875E8C}" type="pres">
      <dgm:prSet presAssocID="{67223200-D196-44B3-9DFD-D095DDBC10AB}" presName="sp" presStyleCnt="0"/>
      <dgm:spPr/>
    </dgm:pt>
    <dgm:pt modelId="{D4BECBBB-7CE2-4791-839D-9FE6F36B775D}" type="pres">
      <dgm:prSet presAssocID="{780FAED3-C4BD-4FF1-8B67-8499CCFAE2ED}" presName="composite" presStyleCnt="0"/>
      <dgm:spPr/>
    </dgm:pt>
    <dgm:pt modelId="{722E1094-83C7-45E2-B20F-DB9D09AD94F0}" type="pres">
      <dgm:prSet presAssocID="{780FAED3-C4BD-4FF1-8B67-8499CCFAE2ED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AC67BBE6-9B82-4D3D-BF22-48713AF46E9C}" type="pres">
      <dgm:prSet presAssocID="{780FAED3-C4BD-4FF1-8B67-8499CCFAE2ED}" presName="descendantText" presStyleLbl="alignAcc1" presStyleIdx="1" presStyleCnt="3">
        <dgm:presLayoutVars>
          <dgm:bulletEnabled val="1"/>
        </dgm:presLayoutVars>
      </dgm:prSet>
      <dgm:spPr/>
    </dgm:pt>
    <dgm:pt modelId="{5C381A65-34D3-41B1-9499-0884AAA35FC6}" type="pres">
      <dgm:prSet presAssocID="{34435F2A-D730-405E-99D5-BBC9FB7499FA}" presName="sp" presStyleCnt="0"/>
      <dgm:spPr/>
    </dgm:pt>
    <dgm:pt modelId="{C1BF0EA4-CB4D-4391-82EF-EC1874A282F9}" type="pres">
      <dgm:prSet presAssocID="{1D70B282-9875-47E1-864B-0DB9F83A3309}" presName="composite" presStyleCnt="0"/>
      <dgm:spPr/>
    </dgm:pt>
    <dgm:pt modelId="{95C8A2DE-C1F8-4D5A-A3A4-1DC2FA1C0073}" type="pres">
      <dgm:prSet presAssocID="{1D70B282-9875-47E1-864B-0DB9F83A3309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BE17FEF5-EEE1-41BB-96FD-8FBB3FCF3860}" type="pres">
      <dgm:prSet presAssocID="{1D70B282-9875-47E1-864B-0DB9F83A3309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44F471A6-A4CC-4D6C-B6E0-B653FC61FAC4}" srcId="{DF9829FD-DD90-4EE7-BCD7-4AF299D6F45A}" destId="{FCC504F5-317D-4294-815B-28489BDC5845}" srcOrd="0" destOrd="0" parTransId="{8F05BE86-1921-41BD-B82E-72272E9475E9}" sibTransId="{67223200-D196-44B3-9DFD-D095DDBC10AB}"/>
    <dgm:cxn modelId="{EBB47675-8E55-4481-9231-FD47187F3385}" srcId="{FCC504F5-317D-4294-815B-28489BDC5845}" destId="{F3F66F6A-184E-4CBB-A544-AC2BF2A74FC0}" srcOrd="0" destOrd="0" parTransId="{7A0C70B0-5DAE-45AB-9915-863AC3FA4D2D}" sibTransId="{47DD308A-8526-455B-A37F-FEE2CC1C75AF}"/>
    <dgm:cxn modelId="{0C598EEA-76AB-46F0-B257-3097DE69027D}" srcId="{DF9829FD-DD90-4EE7-BCD7-4AF299D6F45A}" destId="{780FAED3-C4BD-4FF1-8B67-8499CCFAE2ED}" srcOrd="1" destOrd="0" parTransId="{88C57C74-C9C4-46CF-A10B-13A1A1E7714C}" sibTransId="{34435F2A-D730-405E-99D5-BBC9FB7499FA}"/>
    <dgm:cxn modelId="{AA9659F6-AB73-4E73-933A-2D3A3FDA7CC1}" srcId="{780FAED3-C4BD-4FF1-8B67-8499CCFAE2ED}" destId="{3E6D5D4F-935E-467F-A6CA-DFB49E904BF2}" srcOrd="0" destOrd="1" parTransId="{DFE6860A-9AF6-4E3A-8810-968954321458}" sibTransId="{F6E211F9-5728-4C1B-B4EC-036ED0730A63}"/>
    <dgm:cxn modelId="{64AD7356-38BC-4A6A-A818-361C5831B9D3}" srcId="{DF9829FD-DD90-4EE7-BCD7-4AF299D6F45A}" destId="{1D70B282-9875-47E1-864B-0DB9F83A3309}" srcOrd="2" destOrd="0" parTransId="{4682E278-8387-4875-A48B-989607C0A09E}" sibTransId="{DF77052B-043C-4E4A-8039-9D1D7DFB40F4}"/>
    <dgm:cxn modelId="{E3FCD3F0-DA76-41D5-A9BF-772271D0AA7B}" srcId="{1D70B282-9875-47E1-864B-0DB9F83A3309}" destId="{30BE85C4-8BB0-4C0C-B58F-618B83FFA907}" srcOrd="0" destOrd="2" parTransId="{99A19955-80B2-46DE-B74C-C0C8C4D708F2}" sibTransId="{CB48F5C6-507D-451D-9B2B-7C607BFEAF95}"/>
    <dgm:cxn modelId="{C57228B8-1029-43DA-B23B-F22B87586EEB}" srcId="{1D70B282-9875-47E1-864B-0DB9F83A3309}" destId="{014F186A-4BEC-4C5C-9784-96B4AFDBB88A}" srcOrd="1" destOrd="2" parTransId="{4279839A-332A-4A4E-BB62-AD9FEC03FB4E}" sibTransId="{8A58936C-7507-443A-90CF-FB70779EA41B}"/>
    <dgm:cxn modelId="{0B1170C5-CBEF-4E25-8E70-6F73E9C5C927}" type="presOf" srcId="{DF9829FD-DD90-4EE7-BCD7-4AF299D6F45A}" destId="{7BB0B505-7D43-42E4-8FC0-6C91316CBFEB}" srcOrd="0" destOrd="0" presId="urn:microsoft.com/office/officeart/2005/8/layout/chevron2"/>
    <dgm:cxn modelId="{99DD7DDE-2E7B-4379-9A80-38F370F3BB00}" type="presParOf" srcId="{7BB0B505-7D43-42E4-8FC0-6C91316CBFEB}" destId="{97F2BEE4-0E0F-4FCA-A4B0-E20AD8C04C13}" srcOrd="0" destOrd="0" presId="urn:microsoft.com/office/officeart/2005/8/layout/chevron2"/>
    <dgm:cxn modelId="{D2921D39-318B-4F8A-9BCF-DC516941476D}" type="presParOf" srcId="{97F2BEE4-0E0F-4FCA-A4B0-E20AD8C04C13}" destId="{A16E3110-57E1-4619-A55C-DCD0DD5CE084}" srcOrd="0" destOrd="0" presId="urn:microsoft.com/office/officeart/2005/8/layout/chevron2"/>
    <dgm:cxn modelId="{6BB52653-E881-4DD7-BCCF-CD1A2586BFA8}" type="presOf" srcId="{FCC504F5-317D-4294-815B-28489BDC5845}" destId="{A16E3110-57E1-4619-A55C-DCD0DD5CE084}" srcOrd="0" destOrd="0" presId="urn:microsoft.com/office/officeart/2005/8/layout/chevron2"/>
    <dgm:cxn modelId="{EC47E27B-5EE6-46C0-894E-B54F015E41A5}" type="presParOf" srcId="{97F2BEE4-0E0F-4FCA-A4B0-E20AD8C04C13}" destId="{544D3F38-216B-445A-B1B9-8008AEDB7A9D}" srcOrd="1" destOrd="0" presId="urn:microsoft.com/office/officeart/2005/8/layout/chevron2"/>
    <dgm:cxn modelId="{02D37491-D63F-4E28-A68F-AC67D5770868}" type="presOf" srcId="{F3F66F6A-184E-4CBB-A544-AC2BF2A74FC0}" destId="{544D3F38-216B-445A-B1B9-8008AEDB7A9D}" srcOrd="0" destOrd="0" presId="urn:microsoft.com/office/officeart/2005/8/layout/chevron2"/>
    <dgm:cxn modelId="{B80A0907-5BDC-430F-92FC-6001F5B52627}" type="presParOf" srcId="{7BB0B505-7D43-42E4-8FC0-6C91316CBFEB}" destId="{D3A691E5-F443-4F8D-81BB-9D15C0875E8C}" srcOrd="1" destOrd="0" presId="urn:microsoft.com/office/officeart/2005/8/layout/chevron2"/>
    <dgm:cxn modelId="{D02D036C-B0F2-45E1-BD72-C5BB3C22476E}" type="presOf" srcId="{67223200-D196-44B3-9DFD-D095DDBC10AB}" destId="{D3A691E5-F443-4F8D-81BB-9D15C0875E8C}" srcOrd="0" destOrd="0" presId="urn:microsoft.com/office/officeart/2005/8/layout/chevron2"/>
    <dgm:cxn modelId="{59932FF7-E48A-4E3A-AEAD-4F3C1B180E3F}" type="presParOf" srcId="{7BB0B505-7D43-42E4-8FC0-6C91316CBFEB}" destId="{D4BECBBB-7CE2-4791-839D-9FE6F36B775D}" srcOrd="2" destOrd="0" presId="urn:microsoft.com/office/officeart/2005/8/layout/chevron2"/>
    <dgm:cxn modelId="{9B313D3D-1456-4734-95D6-BDA88B5C4920}" type="presParOf" srcId="{D4BECBBB-7CE2-4791-839D-9FE6F36B775D}" destId="{722E1094-83C7-45E2-B20F-DB9D09AD94F0}" srcOrd="0" destOrd="2" presId="urn:microsoft.com/office/officeart/2005/8/layout/chevron2"/>
    <dgm:cxn modelId="{65EE605E-A8DF-4E5B-921A-55B21FF01F75}" type="presOf" srcId="{780FAED3-C4BD-4FF1-8B67-8499CCFAE2ED}" destId="{722E1094-83C7-45E2-B20F-DB9D09AD94F0}" srcOrd="0" destOrd="0" presId="urn:microsoft.com/office/officeart/2005/8/layout/chevron2"/>
    <dgm:cxn modelId="{F6D65CFD-3EBD-4163-BEAF-9B5360FF4B0D}" type="presParOf" srcId="{D4BECBBB-7CE2-4791-839D-9FE6F36B775D}" destId="{AC67BBE6-9B82-4D3D-BF22-48713AF46E9C}" srcOrd="1" destOrd="2" presId="urn:microsoft.com/office/officeart/2005/8/layout/chevron2"/>
    <dgm:cxn modelId="{19C74966-527A-431D-9BA5-F77A8A355233}" type="presOf" srcId="{3E6D5D4F-935E-467F-A6CA-DFB49E904BF2}" destId="{AC67BBE6-9B82-4D3D-BF22-48713AF46E9C}" srcOrd="0" destOrd="0" presId="urn:microsoft.com/office/officeart/2005/8/layout/chevron2"/>
    <dgm:cxn modelId="{CD797C91-47FF-4A60-A9B4-4C568DD02EB9}" type="presParOf" srcId="{7BB0B505-7D43-42E4-8FC0-6C91316CBFEB}" destId="{5C381A65-34D3-41B1-9499-0884AAA35FC6}" srcOrd="3" destOrd="0" presId="urn:microsoft.com/office/officeart/2005/8/layout/chevron2"/>
    <dgm:cxn modelId="{74A5018F-5A3E-403F-BF7A-FCCA7498629C}" type="presOf" srcId="{34435F2A-D730-405E-99D5-BBC9FB7499FA}" destId="{5C381A65-34D3-41B1-9499-0884AAA35FC6}" srcOrd="0" destOrd="0" presId="urn:microsoft.com/office/officeart/2005/8/layout/chevron2"/>
    <dgm:cxn modelId="{41F5D242-ECDA-479A-8DA3-F18874B20E8E}" type="presParOf" srcId="{7BB0B505-7D43-42E4-8FC0-6C91316CBFEB}" destId="{C1BF0EA4-CB4D-4391-82EF-EC1874A282F9}" srcOrd="4" destOrd="0" presId="urn:microsoft.com/office/officeart/2005/8/layout/chevron2"/>
    <dgm:cxn modelId="{807C2DA2-C932-43DB-9553-1125FD48BD8E}" type="presParOf" srcId="{C1BF0EA4-CB4D-4391-82EF-EC1874A282F9}" destId="{95C8A2DE-C1F8-4D5A-A3A4-1DC2FA1C0073}" srcOrd="0" destOrd="4" presId="urn:microsoft.com/office/officeart/2005/8/layout/chevron2"/>
    <dgm:cxn modelId="{AB2C4153-B57E-4D6B-AF6D-FA962A136B2D}" type="presOf" srcId="{1D70B282-9875-47E1-864B-0DB9F83A3309}" destId="{95C8A2DE-C1F8-4D5A-A3A4-1DC2FA1C0073}" srcOrd="0" destOrd="0" presId="urn:microsoft.com/office/officeart/2005/8/layout/chevron2"/>
    <dgm:cxn modelId="{0053F637-8D84-467A-B443-B69D44F779E1}" type="presParOf" srcId="{C1BF0EA4-CB4D-4391-82EF-EC1874A282F9}" destId="{BE17FEF5-EEE1-41BB-96FD-8FBB3FCF3860}" srcOrd="1" destOrd="4" presId="urn:microsoft.com/office/officeart/2005/8/layout/chevron2"/>
    <dgm:cxn modelId="{D197EF82-8D8B-42B2-866A-369126132AA9}" type="presOf" srcId="{30BE85C4-8BB0-4C0C-B58F-618B83FFA907}" destId="{BE17FEF5-EEE1-41BB-96FD-8FBB3FCF3860}" srcOrd="0" destOrd="0" presId="urn:microsoft.com/office/officeart/2005/8/layout/chevron2"/>
    <dgm:cxn modelId="{668E8452-99A4-47E2-86DA-7A5A271008D8}" type="presOf" srcId="{014F186A-4BEC-4C5C-9784-96B4AFDBB88A}" destId="{BE17FEF5-EEE1-41BB-96FD-8FBB3FCF3860}" srcOrd="0" destOrd="1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FC76924-4AFF-4BC2-B4E3-23B31DA21DFC}" type="doc">
      <dgm:prSet loTypeId="cycle" loCatId="cycle" qsTypeId="urn:microsoft.com/office/officeart/2005/8/quickstyle/simple1" qsCatId="simple" csTypeId="urn:microsoft.com/office/officeart/2005/8/colors/accent1_2" csCatId="accent1" phldr="1"/>
      <dgm:spPr/>
    </dgm:pt>
    <dgm:pt modelId="{148C7B9D-759F-4DB6-9D03-943B18B330B4}">
      <dgm:prSet phldrT="[文本]" phldr="0" custT="1"/>
      <dgm:spPr>
        <a:solidFill>
          <a:srgbClr val="002060"/>
        </a:solidFill>
      </dgm:spPr>
      <dgm:t>
        <a:bodyPr vert="horz" wrap="square"/>
        <a:p>
          <a:pPr algn="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rPr>
            <a:t>你学习了哪些内容？</a:t>
          </a:r>
          <a:r>
            <a:rPr lang="zh-CN" altLang="en-US" sz="24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rPr>
            <a:t/>
          </a:r>
          <a:endParaRPr lang="zh-CN" altLang="en-US" sz="2400" b="1" dirty="0" smtClean="0">
            <a:solidFill>
              <a:srgbClr val="FF0000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558FAE59-4AC1-40A0-B5B6-FC66BA040EDE}" cxnId="{EF2B96C3-A1BC-4F09-8FE5-3EC00C70B016}" type="parTrans">
      <dgm:prSet/>
      <dgm:spPr/>
      <dgm:t>
        <a:bodyPr/>
        <a:lstStyle/>
        <a:p>
          <a:endParaRPr lang="zh-CN" altLang="en-US"/>
        </a:p>
      </dgm:t>
    </dgm:pt>
    <dgm:pt modelId="{85153D95-489B-45DB-ACBB-42B4901F166C}" cxnId="{EF2B96C3-A1BC-4F09-8FE5-3EC00C70B016}" type="sibTrans">
      <dgm:prSet/>
      <dgm:spPr/>
      <dgm:t>
        <a:bodyPr/>
        <a:lstStyle/>
        <a:p>
          <a:endParaRPr lang="zh-CN" altLang="en-US"/>
        </a:p>
      </dgm:t>
    </dgm:pt>
    <dgm:pt modelId="{8B029F45-7401-49FE-9586-BBC4100F3013}">
      <dgm:prSet phldrT="[文本]" phldr="0" custT="1"/>
      <dgm:spPr>
        <a:solidFill>
          <a:srgbClr val="FFC000"/>
        </a:solidFill>
      </dgm:spPr>
      <dgm:t>
        <a:bodyPr vert="horz" wrap="square"/>
        <a:p>
          <a:pPr algn="l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zh-CN" sz="28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rPr>
            <a:t/>
          </a:r>
          <a:endParaRPr lang="zh-CN" altLang="zh-CN" sz="2800" b="1" dirty="0" smtClean="0">
            <a:solidFill>
              <a:srgbClr val="FF0000"/>
            </a:solidFill>
            <a:latin typeface="Arial" panose="020B0604020202020204" pitchFamily="34" charset="0"/>
            <a:ea typeface="宋体" panose="02010600030101010101" pitchFamily="2" charset="-122"/>
          </a:endParaRPr>
        </a:p>
      </dgm:t>
    </dgm:pt>
    <dgm:pt modelId="{4FE8DE55-67A7-4A57-AA77-E4E51DB04B15}" cxnId="{61C366B1-4BD2-4095-BD3B-E8A23AB3FBBB}" type="parTrans">
      <dgm:prSet/>
      <dgm:spPr/>
      <dgm:t>
        <a:bodyPr/>
        <a:lstStyle/>
        <a:p>
          <a:endParaRPr lang="zh-CN" altLang="en-US"/>
        </a:p>
      </dgm:t>
    </dgm:pt>
    <dgm:pt modelId="{14EBAE66-F087-40D5-BE9B-1C38F90E8433}" cxnId="{61C366B1-4BD2-4095-BD3B-E8A23AB3FBBB}" type="sibTrans">
      <dgm:prSet/>
      <dgm:spPr/>
      <dgm:t>
        <a:bodyPr/>
        <a:lstStyle/>
        <a:p>
          <a:endParaRPr lang="zh-CN" altLang="en-US" sz="2400"/>
        </a:p>
      </dgm:t>
    </dgm:pt>
    <dgm:pt modelId="{4B9D8886-8336-4388-B89D-789ED22F24CB}">
      <dgm:prSet phldrT="[文本]" phldr="0" custT="1"/>
      <dgm:spPr>
        <a:solidFill>
          <a:srgbClr val="00B050"/>
        </a:solidFill>
      </dgm:spPr>
      <dgm:t>
        <a:bodyPr vert="horz" wrap="square"/>
        <a:p>
          <a:pPr algn="l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dirty="0"/>
            <a:t/>
          </a:r>
          <a:endParaRPr lang="zh-CN" altLang="en-US" sz="3200" dirty="0"/>
        </a:p>
      </dgm:t>
    </dgm:pt>
    <dgm:pt modelId="{6BED2BC0-AAF0-472A-9F39-EB76868EFF22}" cxnId="{FE21CF0F-812B-4E57-B6DB-4BD355207587}" type="parTrans">
      <dgm:prSet/>
      <dgm:spPr/>
      <dgm:t>
        <a:bodyPr/>
        <a:lstStyle/>
        <a:p>
          <a:endParaRPr lang="zh-CN" altLang="en-US"/>
        </a:p>
      </dgm:t>
    </dgm:pt>
    <dgm:pt modelId="{5FFAA6D7-CE46-40D4-A613-700FAB26C6D0}" cxnId="{FE21CF0F-812B-4E57-B6DB-4BD355207587}" type="sibTrans">
      <dgm:prSet/>
      <dgm:spPr/>
      <dgm:t>
        <a:bodyPr/>
        <a:lstStyle/>
        <a:p>
          <a:endParaRPr lang="zh-CN" altLang="en-US" sz="3200"/>
        </a:p>
      </dgm:t>
    </dgm:pt>
    <dgm:pt modelId="{87A452A5-BCB1-4540-B098-FF23CEA5CC8E}" type="pres">
      <dgm:prSet presAssocID="{8FC76924-4AFF-4BC2-B4E3-23B31DA21DFC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C8D6B099-3B06-4AE9-96E0-B8A9799BA52D}" type="pres">
      <dgm:prSet presAssocID="{148C7B9D-759F-4DB6-9D03-943B18B330B4}" presName="gear1" presStyleLbl="node1" presStyleIdx="0" presStyleCnt="3" custScaleX="121486" custLinFactNeighborX="-579" custLinFactNeighborY="-16211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0D4AF4-FBE7-4FD3-9772-798488230EAF}" type="pres">
      <dgm:prSet presAssocID="{148C7B9D-759F-4DB6-9D03-943B18B330B4}" presName="gear1srcNode" presStyleCnt="0"/>
      <dgm:spPr/>
      <dgm:t>
        <a:bodyPr/>
        <a:lstStyle/>
        <a:p>
          <a:endParaRPr lang="zh-CN" altLang="en-US"/>
        </a:p>
      </dgm:t>
    </dgm:pt>
    <dgm:pt modelId="{16315B01-D250-42F0-AA25-34576EF37775}" type="pres">
      <dgm:prSet presAssocID="{148C7B9D-759F-4DB6-9D03-943B18B330B4}" presName="gear1dstNode" presStyleCnt="0"/>
      <dgm:spPr/>
      <dgm:t>
        <a:bodyPr/>
        <a:lstStyle/>
        <a:p>
          <a:endParaRPr lang="zh-CN" altLang="en-US"/>
        </a:p>
      </dgm:t>
    </dgm:pt>
    <dgm:pt modelId="{693A513F-BF69-4110-8AD9-E5ABD9FE364B}" type="pres">
      <dgm:prSet presAssocID="{8B029F45-7401-49FE-9586-BBC4100F3013}" presName="gear2" presStyleLbl="node1" presStyleIdx="1" presStyleCnt="3" custScaleX="188636" custScaleY="170976" custLinFactNeighborX="-54923" custLinFactNeighborY="2865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E214DA4-2DB0-4CD7-90AE-B841E9522D2F}" type="pres">
      <dgm:prSet presAssocID="{8B029F45-7401-49FE-9586-BBC4100F3013}" presName="gear2srcNode" presStyleCnt="0"/>
      <dgm:spPr/>
      <dgm:t>
        <a:bodyPr/>
        <a:lstStyle/>
        <a:p>
          <a:endParaRPr lang="zh-CN" altLang="en-US"/>
        </a:p>
      </dgm:t>
    </dgm:pt>
    <dgm:pt modelId="{5D4F18E0-F64A-44BB-9717-EAAAE36E516C}" type="pres">
      <dgm:prSet presAssocID="{8B029F45-7401-49FE-9586-BBC4100F3013}" presName="gear2dstNode" presStyleCnt="0"/>
      <dgm:spPr/>
      <dgm:t>
        <a:bodyPr/>
        <a:lstStyle/>
        <a:p>
          <a:endParaRPr lang="zh-CN" altLang="en-US"/>
        </a:p>
      </dgm:t>
    </dgm:pt>
    <dgm:pt modelId="{F4158510-4029-4EB1-B9B6-8F9E247E2FB8}" type="pres">
      <dgm:prSet presAssocID="{4B9D8886-8336-4388-B89D-789ED22F24CB}" presName="gear3" presStyleLbl="node1" presStyleIdx="2" presStyleCnt="3" custScaleX="150454" custScaleY="142545" custLinFactNeighborX="-31824"/>
      <dgm:spPr/>
      <dgm:t>
        <a:bodyPr/>
        <a:lstStyle/>
        <a:p>
          <a:endParaRPr lang="zh-CN" altLang="en-US"/>
        </a:p>
      </dgm:t>
    </dgm:pt>
    <dgm:pt modelId="{2E4E035C-3322-4F1B-8A9D-618D2700BB4C}" type="pres">
      <dgm:prSet presAssocID="{4B9D8886-8336-4388-B89D-789ED22F24CB}" presName="gear3tx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2FE9EDE-B12B-498A-A2F9-0AA361B3BE94}" type="pres">
      <dgm:prSet presAssocID="{4B9D8886-8336-4388-B89D-789ED22F24CB}" presName="gear3srcNode" presStyleCnt="0"/>
      <dgm:spPr/>
      <dgm:t>
        <a:bodyPr/>
        <a:lstStyle/>
        <a:p>
          <a:endParaRPr lang="zh-CN" altLang="en-US"/>
        </a:p>
      </dgm:t>
    </dgm:pt>
    <dgm:pt modelId="{66AE54EA-BE7E-426F-A3EF-F47DA66C7FF0}" type="pres">
      <dgm:prSet presAssocID="{4B9D8886-8336-4388-B89D-789ED22F24CB}" presName="gear3dstNode" presStyleCnt="0"/>
      <dgm:spPr/>
      <dgm:t>
        <a:bodyPr/>
        <a:lstStyle/>
        <a:p>
          <a:endParaRPr lang="zh-CN" altLang="en-US"/>
        </a:p>
      </dgm:t>
    </dgm:pt>
    <dgm:pt modelId="{93EF3A8F-4B05-476C-B003-6DCAAE9142BC}" type="pres">
      <dgm:prSet presAssocID="{85153D95-489B-45DB-ACBB-42B4901F166C}" presName="connector1" presStyleLbl="sibTrans2D1" presStyleIdx="0" presStyleCnt="3" custScaleX="121486" custLinFactNeighborX="-451" custLinFactNeighborY="-12656"/>
      <dgm:spPr/>
      <dgm:t>
        <a:bodyPr/>
        <a:lstStyle/>
        <a:p>
          <a:endParaRPr lang="zh-CN" altLang="en-US"/>
        </a:p>
      </dgm:t>
    </dgm:pt>
    <dgm:pt modelId="{44A0A1D2-FCE9-4C81-AEB3-2CCFBA9F492F}" type="pres">
      <dgm:prSet presAssocID="{14EBAE66-F087-40D5-BE9B-1C38F90E8433}" presName="connector2" presStyleLbl="sibTrans2D1" presStyleIdx="1" presStyleCnt="3" custScaleX="135885" custScaleY="116975" custLinFactNeighborX="-42918" custLinFactNeighborY="22392"/>
      <dgm:spPr/>
      <dgm:t>
        <a:bodyPr/>
        <a:lstStyle/>
        <a:p>
          <a:endParaRPr lang="zh-CN" altLang="en-US"/>
        </a:p>
      </dgm:t>
    </dgm:pt>
    <dgm:pt modelId="{527AF459-8F6F-4F49-B325-FE9222FE500D}" type="pres">
      <dgm:prSet presAssocID="{5FFAA6D7-CE46-40D4-A613-700FAB26C6D0}" presName="connector3" presStyleLbl="sibTrans2D1" presStyleIdx="2" presStyleCnt="3" custScaleX="150454" custScaleY="142545" custLinFactNeighborX="-27696"/>
      <dgm:spPr/>
      <dgm:t>
        <a:bodyPr/>
        <a:lstStyle/>
        <a:p>
          <a:endParaRPr lang="zh-CN" altLang="en-US"/>
        </a:p>
      </dgm:t>
    </dgm:pt>
  </dgm:ptLst>
  <dgm:cxnLst>
    <dgm:cxn modelId="{EF2B96C3-A1BC-4F09-8FE5-3EC00C70B016}" srcId="{8FC76924-4AFF-4BC2-B4E3-23B31DA21DFC}" destId="{148C7B9D-759F-4DB6-9D03-943B18B330B4}" srcOrd="0" destOrd="0" parTransId="{558FAE59-4AC1-40A0-B5B6-FC66BA040EDE}" sibTransId="{85153D95-489B-45DB-ACBB-42B4901F166C}"/>
    <dgm:cxn modelId="{61C366B1-4BD2-4095-BD3B-E8A23AB3FBBB}" srcId="{8FC76924-4AFF-4BC2-B4E3-23B31DA21DFC}" destId="{8B029F45-7401-49FE-9586-BBC4100F3013}" srcOrd="1" destOrd="0" parTransId="{4FE8DE55-67A7-4A57-AA77-E4E51DB04B15}" sibTransId="{14EBAE66-F087-40D5-BE9B-1C38F90E8433}"/>
    <dgm:cxn modelId="{FE21CF0F-812B-4E57-B6DB-4BD355207587}" srcId="{8FC76924-4AFF-4BC2-B4E3-23B31DA21DFC}" destId="{4B9D8886-8336-4388-B89D-789ED22F24CB}" srcOrd="2" destOrd="0" parTransId="{6BED2BC0-AAF0-472A-9F39-EB76868EFF22}" sibTransId="{5FFAA6D7-CE46-40D4-A613-700FAB26C6D0}"/>
    <dgm:cxn modelId="{E2A76E65-AE4B-40A6-AF8E-E59E003298C3}" type="presOf" srcId="{8FC76924-4AFF-4BC2-B4E3-23B31DA21DFC}" destId="{87A452A5-BCB1-4540-B098-FF23CEA5CC8E}" srcOrd="0" destOrd="0" presId="urn:microsoft.com/office/officeart/2005/8/layout/gear1"/>
    <dgm:cxn modelId="{C8687DE0-AE02-483F-8BD0-2C58112DB86A}" type="presParOf" srcId="{87A452A5-BCB1-4540-B098-FF23CEA5CC8E}" destId="{C8D6B099-3B06-4AE9-96E0-B8A9799BA52D}" srcOrd="0" destOrd="0" presId="urn:microsoft.com/office/officeart/2005/8/layout/gear1"/>
    <dgm:cxn modelId="{FCCEE998-768F-4E44-B0E1-48482C356F5E}" type="presOf" srcId="{148C7B9D-759F-4DB6-9D03-943B18B330B4}" destId="{C8D6B099-3B06-4AE9-96E0-B8A9799BA52D}" srcOrd="0" destOrd="0" presId="urn:microsoft.com/office/officeart/2005/8/layout/gear1"/>
    <dgm:cxn modelId="{5C820A78-3D32-4738-900A-E79AB0987B71}" type="presParOf" srcId="{87A452A5-BCB1-4540-B098-FF23CEA5CC8E}" destId="{860D4AF4-FBE7-4FD3-9772-798488230EAF}" srcOrd="1" destOrd="0" presId="urn:microsoft.com/office/officeart/2005/8/layout/gear1"/>
    <dgm:cxn modelId="{BF1A0EE0-A3BB-421C-807D-9961E34E252B}" type="presOf" srcId="{148C7B9D-759F-4DB6-9D03-943B18B330B4}" destId="{860D4AF4-FBE7-4FD3-9772-798488230EAF}" srcOrd="0" destOrd="0" presId="urn:microsoft.com/office/officeart/2005/8/layout/gear1"/>
    <dgm:cxn modelId="{8C1F40B5-79AE-4E52-910B-FE9BD21180E5}" type="presParOf" srcId="{87A452A5-BCB1-4540-B098-FF23CEA5CC8E}" destId="{16315B01-D250-42F0-AA25-34576EF37775}" srcOrd="2" destOrd="0" presId="urn:microsoft.com/office/officeart/2005/8/layout/gear1"/>
    <dgm:cxn modelId="{394C3303-5B6E-4A1A-8207-9A47B58C93B0}" type="presOf" srcId="{148C7B9D-759F-4DB6-9D03-943B18B330B4}" destId="{16315B01-D250-42F0-AA25-34576EF37775}" srcOrd="0" destOrd="0" presId="urn:microsoft.com/office/officeart/2005/8/layout/gear1"/>
    <dgm:cxn modelId="{0D62CBB9-8993-4C1A-8B7A-F785FCFEDD3B}" type="presParOf" srcId="{87A452A5-BCB1-4540-B098-FF23CEA5CC8E}" destId="{693A513F-BF69-4110-8AD9-E5ABD9FE364B}" srcOrd="3" destOrd="0" presId="urn:microsoft.com/office/officeart/2005/8/layout/gear1"/>
    <dgm:cxn modelId="{9D2E7D87-41A0-45E6-87EB-42C89887DFA4}" type="presOf" srcId="{8B029F45-7401-49FE-9586-BBC4100F3013}" destId="{693A513F-BF69-4110-8AD9-E5ABD9FE364B}" srcOrd="0" destOrd="0" presId="urn:microsoft.com/office/officeart/2005/8/layout/gear1"/>
    <dgm:cxn modelId="{F25C7414-03AD-49F3-83ED-6C9D82D47C42}" type="presParOf" srcId="{87A452A5-BCB1-4540-B098-FF23CEA5CC8E}" destId="{7E214DA4-2DB0-4CD7-90AE-B841E9522D2F}" srcOrd="4" destOrd="0" presId="urn:microsoft.com/office/officeart/2005/8/layout/gear1"/>
    <dgm:cxn modelId="{79A55A41-3130-4287-883B-D29FBAA13361}" type="presOf" srcId="{8B029F45-7401-49FE-9586-BBC4100F3013}" destId="{7E214DA4-2DB0-4CD7-90AE-B841E9522D2F}" srcOrd="0" destOrd="0" presId="urn:microsoft.com/office/officeart/2005/8/layout/gear1"/>
    <dgm:cxn modelId="{F03C6FBB-7AFB-4571-87C2-2F0E484BACC4}" type="presParOf" srcId="{87A452A5-BCB1-4540-B098-FF23CEA5CC8E}" destId="{5D4F18E0-F64A-44BB-9717-EAAAE36E516C}" srcOrd="5" destOrd="0" presId="urn:microsoft.com/office/officeart/2005/8/layout/gear1"/>
    <dgm:cxn modelId="{EB731124-7E15-4A4E-8EB6-528DC963401F}" type="presOf" srcId="{8B029F45-7401-49FE-9586-BBC4100F3013}" destId="{5D4F18E0-F64A-44BB-9717-EAAAE36E516C}" srcOrd="0" destOrd="0" presId="urn:microsoft.com/office/officeart/2005/8/layout/gear1"/>
    <dgm:cxn modelId="{E5FBC235-0E28-41F6-A009-5275BAEEE2AF}" type="presParOf" srcId="{87A452A5-BCB1-4540-B098-FF23CEA5CC8E}" destId="{F4158510-4029-4EB1-B9B6-8F9E247E2FB8}" srcOrd="6" destOrd="0" presId="urn:microsoft.com/office/officeart/2005/8/layout/gear1"/>
    <dgm:cxn modelId="{2B7042A7-9714-466A-8D4F-3A7B0394959A}" type="presOf" srcId="{4B9D8886-8336-4388-B89D-789ED22F24CB}" destId="{F4158510-4029-4EB1-B9B6-8F9E247E2FB8}" srcOrd="0" destOrd="0" presId="urn:microsoft.com/office/officeart/2005/8/layout/gear1"/>
    <dgm:cxn modelId="{3AF2334E-0DEE-4EB7-A2BA-C7F2A78FB761}" type="presParOf" srcId="{87A452A5-BCB1-4540-B098-FF23CEA5CC8E}" destId="{2E4E035C-3322-4F1B-8A9D-618D2700BB4C}" srcOrd="7" destOrd="0" presId="urn:microsoft.com/office/officeart/2005/8/layout/gear1"/>
    <dgm:cxn modelId="{B74493BE-0BB6-42CE-AF4E-35D9973FC120}" type="presOf" srcId="{4B9D8886-8336-4388-B89D-789ED22F24CB}" destId="{2E4E035C-3322-4F1B-8A9D-618D2700BB4C}" srcOrd="1" destOrd="0" presId="urn:microsoft.com/office/officeart/2005/8/layout/gear1"/>
    <dgm:cxn modelId="{3EF82778-0C8D-4566-ACD0-BD2BBE098868}" type="presParOf" srcId="{87A452A5-BCB1-4540-B098-FF23CEA5CC8E}" destId="{22FE9EDE-B12B-498A-A2F9-0AA361B3BE94}" srcOrd="8" destOrd="0" presId="urn:microsoft.com/office/officeart/2005/8/layout/gear1"/>
    <dgm:cxn modelId="{D509A1A7-D29B-4273-87D8-90B7A189261C}" type="presOf" srcId="{4B9D8886-8336-4388-B89D-789ED22F24CB}" destId="{22FE9EDE-B12B-498A-A2F9-0AA361B3BE94}" srcOrd="0" destOrd="0" presId="urn:microsoft.com/office/officeart/2005/8/layout/gear1"/>
    <dgm:cxn modelId="{5DD7F293-4FD0-4D34-83F7-CEE820892EAC}" type="presParOf" srcId="{87A452A5-BCB1-4540-B098-FF23CEA5CC8E}" destId="{66AE54EA-BE7E-426F-A3EF-F47DA66C7FF0}" srcOrd="9" destOrd="0" presId="urn:microsoft.com/office/officeart/2005/8/layout/gear1"/>
    <dgm:cxn modelId="{CC351D08-D835-4678-9B02-E4534DEF8CB8}" type="presOf" srcId="{4B9D8886-8336-4388-B89D-789ED22F24CB}" destId="{66AE54EA-BE7E-426F-A3EF-F47DA66C7FF0}" srcOrd="0" destOrd="0" presId="urn:microsoft.com/office/officeart/2005/8/layout/gear1"/>
    <dgm:cxn modelId="{20ECA403-5ADB-451F-9313-DFEBA53DF164}" type="presParOf" srcId="{87A452A5-BCB1-4540-B098-FF23CEA5CC8E}" destId="{93EF3A8F-4B05-476C-B003-6DCAAE9142BC}" srcOrd="10" destOrd="0" presId="urn:microsoft.com/office/officeart/2005/8/layout/gear1"/>
    <dgm:cxn modelId="{76AB4E34-5ECD-41D7-B9CB-5212029B87D5}" type="presOf" srcId="{85153D95-489B-45DB-ACBB-42B4901F166C}" destId="{93EF3A8F-4B05-476C-B003-6DCAAE9142BC}" srcOrd="0" destOrd="0" presId="urn:microsoft.com/office/officeart/2005/8/layout/gear1"/>
    <dgm:cxn modelId="{9A908D65-4771-46F8-97C4-5648C4B05DED}" type="presParOf" srcId="{87A452A5-BCB1-4540-B098-FF23CEA5CC8E}" destId="{44A0A1D2-FCE9-4C81-AEB3-2CCFBA9F492F}" srcOrd="11" destOrd="0" presId="urn:microsoft.com/office/officeart/2005/8/layout/gear1"/>
    <dgm:cxn modelId="{32A868DB-8C40-4F6B-93B3-8DDDA4130211}" type="presOf" srcId="{14EBAE66-F087-40D5-BE9B-1C38F90E8433}" destId="{44A0A1D2-FCE9-4C81-AEB3-2CCFBA9F492F}" srcOrd="0" destOrd="0" presId="urn:microsoft.com/office/officeart/2005/8/layout/gear1"/>
    <dgm:cxn modelId="{7BEBAAD2-264E-42DF-A705-5EA681702192}" type="presParOf" srcId="{87A452A5-BCB1-4540-B098-FF23CEA5CC8E}" destId="{527AF459-8F6F-4F49-B325-FE9222FE500D}" srcOrd="12" destOrd="0" presId="urn:microsoft.com/office/officeart/2005/8/layout/gear1"/>
    <dgm:cxn modelId="{AFEA8978-8474-4A96-AC7A-6A5FB9B9562C}" type="presOf" srcId="{5FFAA6D7-CE46-40D4-A613-700FAB26C6D0}" destId="{527AF459-8F6F-4F49-B325-FE9222FE500D}" srcOrd="0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93F69F5-128B-4145-AD88-CCFC957318A3}" type="doc">
      <dgm:prSet loTypeId="urn:microsoft.com/office/officeart/2005/8/layout/targe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232466D-A81E-49BB-AF93-90A3AAADF836}">
      <dgm:prSet phldrT="[文本]"/>
      <dgm:spPr/>
      <dgm:t>
        <a:bodyPr/>
        <a:lstStyle/>
        <a:p>
          <a:r>
            <a:rPr lang="zh-CN" altLang="en-US" dirty="0" smtClean="0"/>
            <a:t>阅读</a:t>
          </a:r>
          <a:endParaRPr lang="zh-CN" altLang="en-US" dirty="0"/>
        </a:p>
      </dgm:t>
    </dgm:pt>
    <dgm:pt modelId="{324E92EA-5E34-4FC4-8A5A-7E1720AF2D5C}" cxnId="{42705CB7-6D6B-4923-9AA3-55AECD44D0DB}" type="parTrans">
      <dgm:prSet/>
      <dgm:spPr/>
      <dgm:t>
        <a:bodyPr/>
        <a:lstStyle/>
        <a:p>
          <a:endParaRPr lang="zh-CN" altLang="en-US"/>
        </a:p>
      </dgm:t>
    </dgm:pt>
    <dgm:pt modelId="{20EBC76A-150C-4C56-B1AD-03F32F9D7EAC}" cxnId="{42705CB7-6D6B-4923-9AA3-55AECD44D0DB}" type="sibTrans">
      <dgm:prSet/>
      <dgm:spPr/>
      <dgm:t>
        <a:bodyPr/>
        <a:lstStyle/>
        <a:p>
          <a:endParaRPr lang="zh-CN" altLang="en-US"/>
        </a:p>
      </dgm:t>
    </dgm:pt>
    <dgm:pt modelId="{FA58A815-B151-49B1-8A73-BD55772946D7}">
      <dgm:prSet phldrT="[文本]"/>
      <dgm:spPr/>
      <dgm:t>
        <a:bodyPr/>
        <a:lstStyle/>
        <a:p>
          <a:r>
            <a:rPr lang="en-US" altLang="zh-CN" dirty="0" smtClean="0"/>
            <a:t>5.3.1</a:t>
          </a:r>
          <a:r>
            <a:rPr lang="zh-CN" dirty="0" smtClean="0"/>
            <a:t>任意角的三角函数的定义</a:t>
          </a:r>
          <a:endParaRPr lang="zh-CN" altLang="en-US" dirty="0"/>
        </a:p>
      </dgm:t>
    </dgm:pt>
    <dgm:pt modelId="{1F0B0455-44FD-4286-877E-3D632F983AA8}" cxnId="{BA045AF5-BD2B-4AF5-ACB9-7AED52ABD850}" type="parTrans">
      <dgm:prSet/>
      <dgm:spPr/>
      <dgm:t>
        <a:bodyPr/>
        <a:lstStyle/>
        <a:p>
          <a:endParaRPr lang="zh-CN" altLang="en-US"/>
        </a:p>
      </dgm:t>
    </dgm:pt>
    <dgm:pt modelId="{F5897673-C984-4970-8E5E-FE2D94F2D780}" cxnId="{BA045AF5-BD2B-4AF5-ACB9-7AED52ABD850}" type="sibTrans">
      <dgm:prSet/>
      <dgm:spPr/>
      <dgm:t>
        <a:bodyPr/>
        <a:lstStyle/>
        <a:p>
          <a:endParaRPr lang="zh-CN" altLang="en-US"/>
        </a:p>
      </dgm:t>
    </dgm:pt>
    <dgm:pt modelId="{DD5AA9F5-35F0-451A-B60A-157CF8B4469D}">
      <dgm:prSet phldrT="[文本]"/>
      <dgm:spPr/>
      <dgm:t>
        <a:bodyPr/>
        <a:lstStyle/>
        <a:p>
          <a:r>
            <a:rPr lang="zh-CN" altLang="en-US" dirty="0" smtClean="0"/>
            <a:t>书写</a:t>
          </a:r>
          <a:endParaRPr lang="zh-CN" altLang="en-US" dirty="0"/>
        </a:p>
      </dgm:t>
    </dgm:pt>
    <dgm:pt modelId="{E1F7820B-BC97-4288-9621-1361C2C5C176}" cxnId="{7AB745AA-CF92-47B0-B5BE-861B2B683BCE}" type="parTrans">
      <dgm:prSet/>
      <dgm:spPr/>
      <dgm:t>
        <a:bodyPr/>
        <a:lstStyle/>
        <a:p>
          <a:endParaRPr lang="zh-CN" altLang="en-US"/>
        </a:p>
      </dgm:t>
    </dgm:pt>
    <dgm:pt modelId="{46BA1D57-C80F-4AC6-86FD-8F241E3162E7}" cxnId="{7AB745AA-CF92-47B0-B5BE-861B2B683BCE}" type="sibTrans">
      <dgm:prSet/>
      <dgm:spPr/>
      <dgm:t>
        <a:bodyPr/>
        <a:lstStyle/>
        <a:p>
          <a:endParaRPr lang="zh-CN" altLang="en-US"/>
        </a:p>
      </dgm:t>
    </dgm:pt>
    <dgm:pt modelId="{83A5DAE0-A846-4F52-9919-271DF0C22F1C}">
      <dgm:prSet phldrT="[文本]"/>
      <dgm:spPr/>
      <dgm:t>
        <a:bodyPr/>
        <a:lstStyle/>
        <a:p>
          <a:r>
            <a:rPr lang="zh-CN" altLang="en-US" dirty="0" smtClean="0"/>
            <a:t>练习册</a:t>
          </a:r>
          <a:r>
            <a:rPr lang="en-US" altLang="zh-CN" dirty="0" smtClean="0"/>
            <a:t>5.2</a:t>
          </a:r>
          <a:endParaRPr lang="zh-CN" altLang="en-US" dirty="0"/>
        </a:p>
      </dgm:t>
    </dgm:pt>
    <dgm:pt modelId="{B465DEB8-59E2-4E7F-A52F-2A9114182F34}" cxnId="{C987F11C-5317-43D1-84A0-EE59237790D4}" type="parTrans">
      <dgm:prSet/>
      <dgm:spPr/>
      <dgm:t>
        <a:bodyPr/>
        <a:lstStyle/>
        <a:p>
          <a:endParaRPr lang="zh-CN" altLang="en-US"/>
        </a:p>
      </dgm:t>
    </dgm:pt>
    <dgm:pt modelId="{52D2962A-A8FF-4DA4-A880-17F23CBA1B9D}" cxnId="{C987F11C-5317-43D1-84A0-EE59237790D4}" type="sibTrans">
      <dgm:prSet/>
      <dgm:spPr/>
      <dgm:t>
        <a:bodyPr/>
        <a:lstStyle/>
        <a:p>
          <a:endParaRPr lang="zh-CN" altLang="en-US"/>
        </a:p>
      </dgm:t>
    </dgm:pt>
    <dgm:pt modelId="{FAF8B775-F628-42F7-9436-88677928E4F6}">
      <dgm:prSet phldrT="[文本]"/>
      <dgm:spPr/>
      <dgm:t>
        <a:bodyPr/>
        <a:lstStyle/>
        <a:p>
          <a:r>
            <a:rPr lang="zh-CN" altLang="en-US" dirty="0" smtClean="0"/>
            <a:t>思考</a:t>
          </a:r>
          <a:endParaRPr lang="zh-CN" altLang="en-US" dirty="0"/>
        </a:p>
      </dgm:t>
    </dgm:pt>
    <dgm:pt modelId="{F23CD1CC-58B1-42D3-AD8A-73919A8C61B8}" cxnId="{C18D99A6-E946-44D2-B7EB-638BD2D8800D}" type="parTrans">
      <dgm:prSet/>
      <dgm:spPr/>
      <dgm:t>
        <a:bodyPr/>
        <a:lstStyle/>
        <a:p>
          <a:endParaRPr lang="zh-CN" altLang="en-US"/>
        </a:p>
      </dgm:t>
    </dgm:pt>
    <dgm:pt modelId="{D4485297-0F60-4136-AAAC-F7845F3535AB}" cxnId="{C18D99A6-E946-44D2-B7EB-638BD2D8800D}" type="sibTrans">
      <dgm:prSet/>
      <dgm:spPr/>
      <dgm:t>
        <a:bodyPr/>
        <a:lstStyle/>
        <a:p>
          <a:endParaRPr lang="zh-CN" altLang="en-US"/>
        </a:p>
      </dgm:t>
    </dgm:pt>
    <dgm:pt modelId="{2D64CF30-98D1-4FD2-A9D6-51EA6F7C02D4}">
      <dgm:prSet phldrT="[文本]"/>
      <dgm:spPr/>
      <dgm:t>
        <a:bodyPr/>
        <a:lstStyle/>
        <a:p>
          <a:r>
            <a:rPr lang="zh-CN" altLang="en-US" dirty="0" smtClean="0"/>
            <a:t>找寻弧度制在实际生活中的应用实例</a:t>
          </a:r>
          <a:r>
            <a:rPr lang="en-US" altLang="zh-CN" dirty="0" smtClean="0"/>
            <a:t>  </a:t>
          </a:r>
          <a:endParaRPr lang="zh-CN" altLang="en-US" dirty="0"/>
        </a:p>
      </dgm:t>
    </dgm:pt>
    <dgm:pt modelId="{149098B1-37A4-48ED-9538-C95EB4CF02F3}" cxnId="{96AA7092-5F5F-452B-94B5-7857722716B8}" type="parTrans">
      <dgm:prSet/>
      <dgm:spPr/>
      <dgm:t>
        <a:bodyPr/>
        <a:lstStyle/>
        <a:p>
          <a:endParaRPr lang="zh-CN" altLang="en-US"/>
        </a:p>
      </dgm:t>
    </dgm:pt>
    <dgm:pt modelId="{B8AB4ED5-C4D8-4624-BD73-CA722D3FEEDF}" cxnId="{96AA7092-5F5F-452B-94B5-7857722716B8}" type="sibTrans">
      <dgm:prSet/>
      <dgm:spPr/>
      <dgm:t>
        <a:bodyPr/>
        <a:lstStyle/>
        <a:p>
          <a:endParaRPr lang="zh-CN" altLang="en-US"/>
        </a:p>
      </dgm:t>
    </dgm:pt>
    <dgm:pt modelId="{34285737-914C-4246-AE1B-3562853C3691}" type="pres">
      <dgm:prSet presAssocID="{F93F69F5-128B-4145-AD88-CCFC957318A3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5C8DDCF-A43B-4518-8960-A8D6B3B2BEDF}" type="pres">
      <dgm:prSet presAssocID="{A232466D-A81E-49BB-AF93-90A3AAADF836}" presName="circle1" presStyleLbl="node1" presStyleIdx="0" presStyleCnt="3"/>
      <dgm:spPr/>
    </dgm:pt>
    <dgm:pt modelId="{44CA0BD0-0769-4E38-94F8-4B5B0DC1FAAF}" type="pres">
      <dgm:prSet presAssocID="{A232466D-A81E-49BB-AF93-90A3AAADF836}" presName="space" presStyleCnt="0"/>
      <dgm:spPr/>
    </dgm:pt>
    <dgm:pt modelId="{82BCF34F-390D-4F29-9BAB-EB0C76A841A8}" type="pres">
      <dgm:prSet presAssocID="{A232466D-A81E-49BB-AF93-90A3AAADF836}" presName="rect1" presStyleLbl="alignAcc1" presStyleIdx="0" presStyleCnt="3" custLinFactNeighborX="-259" custLinFactNeighborY="1815"/>
      <dgm:spPr/>
      <dgm:t>
        <a:bodyPr/>
        <a:lstStyle/>
        <a:p>
          <a:endParaRPr lang="zh-CN" altLang="en-US"/>
        </a:p>
      </dgm:t>
    </dgm:pt>
    <dgm:pt modelId="{617362D1-419E-4F81-A66C-7D755492D57A}" type="pres">
      <dgm:prSet presAssocID="{DD5AA9F5-35F0-451A-B60A-157CF8B4469D}" presName="vertSpace2" presStyleLbl="node1" presStyleIdx="0" presStyleCnt="3"/>
      <dgm:spPr/>
    </dgm:pt>
    <dgm:pt modelId="{5BDE0A61-D336-43B4-91B7-DB58FA1CC79A}" type="pres">
      <dgm:prSet presAssocID="{DD5AA9F5-35F0-451A-B60A-157CF8B4469D}" presName="circle2" presStyleLbl="node1" presStyleIdx="1" presStyleCnt="3"/>
      <dgm:spPr/>
    </dgm:pt>
    <dgm:pt modelId="{D33AA2C5-A8C2-49B3-9AF0-40CF363E9314}" type="pres">
      <dgm:prSet presAssocID="{DD5AA9F5-35F0-451A-B60A-157CF8B4469D}" presName="rect2" presStyleLbl="alignAcc1" presStyleIdx="1" presStyleCnt="3"/>
      <dgm:spPr/>
      <dgm:t>
        <a:bodyPr/>
        <a:lstStyle/>
        <a:p>
          <a:endParaRPr lang="zh-CN" altLang="en-US"/>
        </a:p>
      </dgm:t>
    </dgm:pt>
    <dgm:pt modelId="{374D85A3-EA97-4D9D-BE01-B2C257A251C3}" type="pres">
      <dgm:prSet presAssocID="{FAF8B775-F628-42F7-9436-88677928E4F6}" presName="vertSpace3" presStyleLbl="node1" presStyleIdx="1" presStyleCnt="3"/>
      <dgm:spPr/>
    </dgm:pt>
    <dgm:pt modelId="{E906216A-97B2-4E23-8D8A-5E5CD518D001}" type="pres">
      <dgm:prSet presAssocID="{FAF8B775-F628-42F7-9436-88677928E4F6}" presName="circle3" presStyleLbl="node1" presStyleIdx="2" presStyleCnt="3"/>
      <dgm:spPr/>
    </dgm:pt>
    <dgm:pt modelId="{AB31DC87-1EF0-4A9B-B927-F729D84048C9}" type="pres">
      <dgm:prSet presAssocID="{FAF8B775-F628-42F7-9436-88677928E4F6}" presName="rect3" presStyleLbl="alignAcc1" presStyleIdx="2" presStyleCnt="3"/>
      <dgm:spPr/>
      <dgm:t>
        <a:bodyPr/>
        <a:lstStyle/>
        <a:p>
          <a:endParaRPr lang="zh-CN" altLang="en-US"/>
        </a:p>
      </dgm:t>
    </dgm:pt>
    <dgm:pt modelId="{14D1B17B-B94A-4889-81DA-8434CB39FDD4}" type="pres">
      <dgm:prSet presAssocID="{A232466D-A81E-49BB-AF93-90A3AAADF836}" presName="rect1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C35EC5F-975E-465F-9345-74DE12396857}" type="pres">
      <dgm:prSet presAssocID="{A232466D-A81E-49BB-AF93-90A3AAADF836}" presName="rect1ChTx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11EA152-8F7E-4250-B3C1-40BDCB35DBD6}" type="pres">
      <dgm:prSet presAssocID="{DD5AA9F5-35F0-451A-B60A-157CF8B4469D}" presName="rect2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A22F0AF-481F-4846-BFA5-E40CA3575FAC}" type="pres">
      <dgm:prSet presAssocID="{DD5AA9F5-35F0-451A-B60A-157CF8B4469D}" presName="rect2ChTx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06A6E9D-19C6-417F-8B03-CEC59A458F99}" type="pres">
      <dgm:prSet presAssocID="{FAF8B775-F628-42F7-9436-88677928E4F6}" presName="rect3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EA55D88-2B3D-426F-85D4-D3A22B94F238}" type="pres">
      <dgm:prSet presAssocID="{FAF8B775-F628-42F7-9436-88677928E4F6}" presName="rect3ChTx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5D487BF-49D2-4D48-8505-9E5A397E805D}" type="presOf" srcId="{F93F69F5-128B-4145-AD88-CCFC957318A3}" destId="{34285737-914C-4246-AE1B-3562853C3691}" srcOrd="0" destOrd="0" presId="urn:microsoft.com/office/officeart/2005/8/layout/target3"/>
    <dgm:cxn modelId="{96AA7092-5F5F-452B-94B5-7857722716B8}" srcId="{FAF8B775-F628-42F7-9436-88677928E4F6}" destId="{2D64CF30-98D1-4FD2-A9D6-51EA6F7C02D4}" srcOrd="0" destOrd="0" parTransId="{149098B1-37A4-48ED-9538-C95EB4CF02F3}" sibTransId="{B8AB4ED5-C4D8-4624-BD73-CA722D3FEEDF}"/>
    <dgm:cxn modelId="{C987F11C-5317-43D1-84A0-EE59237790D4}" srcId="{DD5AA9F5-35F0-451A-B60A-157CF8B4469D}" destId="{83A5DAE0-A846-4F52-9919-271DF0C22F1C}" srcOrd="0" destOrd="0" parTransId="{B465DEB8-59E2-4E7F-A52F-2A9114182F34}" sibTransId="{52D2962A-A8FF-4DA4-A880-17F23CBA1B9D}"/>
    <dgm:cxn modelId="{878565B7-1ECC-4B38-867C-616C36D0D061}" type="presOf" srcId="{DD5AA9F5-35F0-451A-B60A-157CF8B4469D}" destId="{511EA152-8F7E-4250-B3C1-40BDCB35DBD6}" srcOrd="1" destOrd="0" presId="urn:microsoft.com/office/officeart/2005/8/layout/target3"/>
    <dgm:cxn modelId="{7E64CE4E-6B63-46D1-A34E-8722050537B6}" type="presOf" srcId="{FAF8B775-F628-42F7-9436-88677928E4F6}" destId="{AB31DC87-1EF0-4A9B-B927-F729D84048C9}" srcOrd="0" destOrd="0" presId="urn:microsoft.com/office/officeart/2005/8/layout/target3"/>
    <dgm:cxn modelId="{E0CFE461-747D-4137-BD00-20AF9AA49293}" type="presOf" srcId="{FA58A815-B151-49B1-8A73-BD55772946D7}" destId="{3C35EC5F-975E-465F-9345-74DE12396857}" srcOrd="0" destOrd="0" presId="urn:microsoft.com/office/officeart/2005/8/layout/target3"/>
    <dgm:cxn modelId="{BA045AF5-BD2B-4AF5-ACB9-7AED52ABD850}" srcId="{A232466D-A81E-49BB-AF93-90A3AAADF836}" destId="{FA58A815-B151-49B1-8A73-BD55772946D7}" srcOrd="0" destOrd="0" parTransId="{1F0B0455-44FD-4286-877E-3D632F983AA8}" sibTransId="{F5897673-C984-4970-8E5E-FE2D94F2D780}"/>
    <dgm:cxn modelId="{42A87FC9-FB69-4B22-96C1-4754D5C5E304}" type="presOf" srcId="{83A5DAE0-A846-4F52-9919-271DF0C22F1C}" destId="{DA22F0AF-481F-4846-BFA5-E40CA3575FAC}" srcOrd="0" destOrd="0" presId="urn:microsoft.com/office/officeart/2005/8/layout/target3"/>
    <dgm:cxn modelId="{7673F652-5993-49E6-B537-6B9FFF6378FF}" type="presOf" srcId="{DD5AA9F5-35F0-451A-B60A-157CF8B4469D}" destId="{D33AA2C5-A8C2-49B3-9AF0-40CF363E9314}" srcOrd="0" destOrd="0" presId="urn:microsoft.com/office/officeart/2005/8/layout/target3"/>
    <dgm:cxn modelId="{C18D99A6-E946-44D2-B7EB-638BD2D8800D}" srcId="{F93F69F5-128B-4145-AD88-CCFC957318A3}" destId="{FAF8B775-F628-42F7-9436-88677928E4F6}" srcOrd="2" destOrd="0" parTransId="{F23CD1CC-58B1-42D3-AD8A-73919A8C61B8}" sibTransId="{D4485297-0F60-4136-AAAC-F7845F3535AB}"/>
    <dgm:cxn modelId="{336F6418-771E-4C03-B7C0-FBB6934B27D8}" type="presOf" srcId="{2D64CF30-98D1-4FD2-A9D6-51EA6F7C02D4}" destId="{BEA55D88-2B3D-426F-85D4-D3A22B94F238}" srcOrd="0" destOrd="0" presId="urn:microsoft.com/office/officeart/2005/8/layout/target3"/>
    <dgm:cxn modelId="{58696D42-8CB3-492A-9505-0227B3269C03}" type="presOf" srcId="{FAF8B775-F628-42F7-9436-88677928E4F6}" destId="{306A6E9D-19C6-417F-8B03-CEC59A458F99}" srcOrd="1" destOrd="0" presId="urn:microsoft.com/office/officeart/2005/8/layout/target3"/>
    <dgm:cxn modelId="{42705CB7-6D6B-4923-9AA3-55AECD44D0DB}" srcId="{F93F69F5-128B-4145-AD88-CCFC957318A3}" destId="{A232466D-A81E-49BB-AF93-90A3AAADF836}" srcOrd="0" destOrd="0" parTransId="{324E92EA-5E34-4FC4-8A5A-7E1720AF2D5C}" sibTransId="{20EBC76A-150C-4C56-B1AD-03F32F9D7EAC}"/>
    <dgm:cxn modelId="{41F8CF30-2915-4F6C-9630-9D55E3665F04}" type="presOf" srcId="{A232466D-A81E-49BB-AF93-90A3AAADF836}" destId="{82BCF34F-390D-4F29-9BAB-EB0C76A841A8}" srcOrd="0" destOrd="0" presId="urn:microsoft.com/office/officeart/2005/8/layout/target3"/>
    <dgm:cxn modelId="{7AB745AA-CF92-47B0-B5BE-861B2B683BCE}" srcId="{F93F69F5-128B-4145-AD88-CCFC957318A3}" destId="{DD5AA9F5-35F0-451A-B60A-157CF8B4469D}" srcOrd="1" destOrd="0" parTransId="{E1F7820B-BC97-4288-9621-1361C2C5C176}" sibTransId="{46BA1D57-C80F-4AC6-86FD-8F241E3162E7}"/>
    <dgm:cxn modelId="{A94DC580-3A0D-4153-B918-7A273813B7A3}" type="presOf" srcId="{A232466D-A81E-49BB-AF93-90A3AAADF836}" destId="{14D1B17B-B94A-4889-81DA-8434CB39FDD4}" srcOrd="1" destOrd="0" presId="urn:microsoft.com/office/officeart/2005/8/layout/target3"/>
    <dgm:cxn modelId="{6CB140E9-D012-4BCB-873A-A4BEFE7F49D4}" type="presParOf" srcId="{34285737-914C-4246-AE1B-3562853C3691}" destId="{E5C8DDCF-A43B-4518-8960-A8D6B3B2BEDF}" srcOrd="0" destOrd="0" presId="urn:microsoft.com/office/officeart/2005/8/layout/target3"/>
    <dgm:cxn modelId="{9A92F5F9-10B9-4ACF-840D-DB1AAE631A7E}" type="presParOf" srcId="{34285737-914C-4246-AE1B-3562853C3691}" destId="{44CA0BD0-0769-4E38-94F8-4B5B0DC1FAAF}" srcOrd="1" destOrd="0" presId="urn:microsoft.com/office/officeart/2005/8/layout/target3"/>
    <dgm:cxn modelId="{AB5F7A9E-F22B-4F2C-9B58-5F732D2EEE37}" type="presParOf" srcId="{34285737-914C-4246-AE1B-3562853C3691}" destId="{82BCF34F-390D-4F29-9BAB-EB0C76A841A8}" srcOrd="2" destOrd="0" presId="urn:microsoft.com/office/officeart/2005/8/layout/target3"/>
    <dgm:cxn modelId="{E15CB69D-B0E3-46BB-8234-B984E4141D5C}" type="presParOf" srcId="{34285737-914C-4246-AE1B-3562853C3691}" destId="{617362D1-419E-4F81-A66C-7D755492D57A}" srcOrd="3" destOrd="0" presId="urn:microsoft.com/office/officeart/2005/8/layout/target3"/>
    <dgm:cxn modelId="{A53BCF02-A1C7-4B17-AB24-7DDCACF7C215}" type="presParOf" srcId="{34285737-914C-4246-AE1B-3562853C3691}" destId="{5BDE0A61-D336-43B4-91B7-DB58FA1CC79A}" srcOrd="4" destOrd="0" presId="urn:microsoft.com/office/officeart/2005/8/layout/target3"/>
    <dgm:cxn modelId="{E24D89F5-B02C-42E1-9016-A76CB047F6FA}" type="presParOf" srcId="{34285737-914C-4246-AE1B-3562853C3691}" destId="{D33AA2C5-A8C2-49B3-9AF0-40CF363E9314}" srcOrd="5" destOrd="0" presId="urn:microsoft.com/office/officeart/2005/8/layout/target3"/>
    <dgm:cxn modelId="{D413E7D7-B0E5-4770-B892-8E9FF3164FB1}" type="presParOf" srcId="{34285737-914C-4246-AE1B-3562853C3691}" destId="{374D85A3-EA97-4D9D-BE01-B2C257A251C3}" srcOrd="6" destOrd="0" presId="urn:microsoft.com/office/officeart/2005/8/layout/target3"/>
    <dgm:cxn modelId="{92083A78-D8F0-453E-8C2F-4A6ADCE4D2B1}" type="presParOf" srcId="{34285737-914C-4246-AE1B-3562853C3691}" destId="{E906216A-97B2-4E23-8D8A-5E5CD518D001}" srcOrd="7" destOrd="0" presId="urn:microsoft.com/office/officeart/2005/8/layout/target3"/>
    <dgm:cxn modelId="{9C3FCD9D-B66E-4FF6-BA50-B56F2DB03332}" type="presParOf" srcId="{34285737-914C-4246-AE1B-3562853C3691}" destId="{AB31DC87-1EF0-4A9B-B927-F729D84048C9}" srcOrd="8" destOrd="0" presId="urn:microsoft.com/office/officeart/2005/8/layout/target3"/>
    <dgm:cxn modelId="{9D32CC97-ED0C-4FD6-8CEB-0AE9787C8126}" type="presParOf" srcId="{34285737-914C-4246-AE1B-3562853C3691}" destId="{14D1B17B-B94A-4889-81DA-8434CB39FDD4}" srcOrd="9" destOrd="0" presId="urn:microsoft.com/office/officeart/2005/8/layout/target3"/>
    <dgm:cxn modelId="{C63D7C28-D189-423F-B177-836FA8811D02}" type="presParOf" srcId="{34285737-914C-4246-AE1B-3562853C3691}" destId="{3C35EC5F-975E-465F-9345-74DE12396857}" srcOrd="10" destOrd="0" presId="urn:microsoft.com/office/officeart/2005/8/layout/target3"/>
    <dgm:cxn modelId="{15516884-2B3F-42A6-BF9E-DBF8C5FA44B7}" type="presParOf" srcId="{34285737-914C-4246-AE1B-3562853C3691}" destId="{511EA152-8F7E-4250-B3C1-40BDCB35DBD6}" srcOrd="11" destOrd="0" presId="urn:microsoft.com/office/officeart/2005/8/layout/target3"/>
    <dgm:cxn modelId="{6EC951B1-7D81-4F14-9C30-ED6048B0F5E9}" type="presParOf" srcId="{34285737-914C-4246-AE1B-3562853C3691}" destId="{DA22F0AF-481F-4846-BFA5-E40CA3575FAC}" srcOrd="12" destOrd="0" presId="urn:microsoft.com/office/officeart/2005/8/layout/target3"/>
    <dgm:cxn modelId="{60A06D9F-F35C-4553-9524-472EEF593990}" type="presParOf" srcId="{34285737-914C-4246-AE1B-3562853C3691}" destId="{306A6E9D-19C6-417F-8B03-CEC59A458F99}" srcOrd="13" destOrd="0" presId="urn:microsoft.com/office/officeart/2005/8/layout/target3"/>
    <dgm:cxn modelId="{1EE4DE03-B331-4486-9825-2AAF8ED6F77D}" type="presParOf" srcId="{34285737-914C-4246-AE1B-3562853C3691}" destId="{BEA55D88-2B3D-426F-85D4-D3A22B94F238}" srcOrd="14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981767" cy="5456904"/>
        <a:chOff x="0" y="0"/>
        <a:chExt cx="8981767" cy="5456904"/>
      </a:xfrm>
    </dsp:grpSpPr>
    <dsp:sp modelId="{8F99E70A-515F-46CA-85C8-DB2484598DB8}">
      <dsp:nvSpPr>
        <dsp:cNvPr id="3" name="圆角矩形 2"/>
        <dsp:cNvSpPr/>
      </dsp:nvSpPr>
      <dsp:spPr bwMode="white">
        <a:xfrm>
          <a:off x="3755364" y="0"/>
          <a:ext cx="1471040" cy="956176"/>
        </a:xfrm>
        <a:prstGeom prst="roundRect">
          <a:avLst/>
        </a:prstGeom>
        <a:solidFill>
          <a:srgbClr val="C0000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新课探究</a:t>
          </a:r>
          <a:endParaRPr lang="zh-CN" altLang="en-US" sz="2800" dirty="0"/>
        </a:p>
      </dsp:txBody>
      <dsp:txXfrm>
        <a:off x="3755364" y="0"/>
        <a:ext cx="1471040" cy="956176"/>
      </dsp:txXfrm>
    </dsp:sp>
    <dsp:sp modelId="{2D37BDA1-E1AC-4EDA-9A11-E12C9C7ED3B7}">
      <dsp:nvSpPr>
        <dsp:cNvPr id="4" name="弧形 3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17359935"/>
            <a:gd name="adj2" fmla="val 18858634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7F04D0A1-E7DE-4F62-9E59-C5C71A4981D8}">
      <dsp:nvSpPr>
        <dsp:cNvPr id="5" name="圆角矩形 4"/>
        <dsp:cNvSpPr/>
      </dsp:nvSpPr>
      <dsp:spPr bwMode="white">
        <a:xfrm>
          <a:off x="5704236" y="1125182"/>
          <a:ext cx="1471040" cy="956176"/>
        </a:xfrm>
        <a:prstGeom prst="roundRect">
          <a:avLst/>
        </a:prstGeom>
        <a:solidFill>
          <a:srgbClr val="7030A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例题解析</a:t>
          </a:r>
          <a:endParaRPr lang="zh-CN" altLang="en-US" sz="2800" dirty="0"/>
        </a:p>
      </dsp:txBody>
      <dsp:txXfrm>
        <a:off x="5704236" y="1125182"/>
        <a:ext cx="1471040" cy="956176"/>
      </dsp:txXfrm>
    </dsp:sp>
    <dsp:sp modelId="{C47FAC1A-AF90-40E8-9299-83CED6963BE1}">
      <dsp:nvSpPr>
        <dsp:cNvPr id="6" name="弧形 5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20617370"/>
            <a:gd name="adj2" fmla="val 982629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52CEAEA0-04A3-41CC-899E-BEA6A7B9DDFA}">
      <dsp:nvSpPr>
        <dsp:cNvPr id="7" name="圆角矩形 6"/>
        <dsp:cNvSpPr/>
      </dsp:nvSpPr>
      <dsp:spPr bwMode="white">
        <a:xfrm>
          <a:off x="5704236" y="3375546"/>
          <a:ext cx="1471040" cy="956176"/>
        </a:xfrm>
        <a:prstGeom prst="roundRect">
          <a:avLst/>
        </a:prstGeom>
        <a:solidFill>
          <a:srgbClr val="92D05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练习解析</a:t>
          </a:r>
          <a:endParaRPr lang="zh-CN" altLang="en-US" sz="2800" dirty="0"/>
        </a:p>
      </dsp:txBody>
      <dsp:txXfrm>
        <a:off x="5704236" y="3375546"/>
        <a:ext cx="1471040" cy="956176"/>
      </dsp:txXfrm>
    </dsp:sp>
    <dsp:sp modelId="{0E1D2B72-519F-4919-AB72-12C991BD6B2D}">
      <dsp:nvSpPr>
        <dsp:cNvPr id="8" name="弧形 7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2741365"/>
            <a:gd name="adj2" fmla="val 4240064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8D8E258F-55D0-4E71-9860-C13332D3B2E5}">
      <dsp:nvSpPr>
        <dsp:cNvPr id="9" name="圆角矩形 8"/>
        <dsp:cNvSpPr/>
      </dsp:nvSpPr>
      <dsp:spPr bwMode="white">
        <a:xfrm>
          <a:off x="3755364" y="4500728"/>
          <a:ext cx="1471040" cy="956176"/>
        </a:xfrm>
        <a:prstGeom prst="roundRect">
          <a:avLst/>
        </a:prstGeom>
        <a:solidFill>
          <a:srgbClr val="00B05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归纳小结</a:t>
          </a:r>
          <a:endParaRPr lang="zh-CN" altLang="en-US" sz="2800" dirty="0"/>
        </a:p>
      </dsp:txBody>
      <dsp:txXfrm>
        <a:off x="3755364" y="4500728"/>
        <a:ext cx="1471040" cy="956176"/>
      </dsp:txXfrm>
    </dsp:sp>
    <dsp:sp modelId="{D1AA74EA-6561-4AF2-9516-E418B77DDC88}">
      <dsp:nvSpPr>
        <dsp:cNvPr id="10" name="弧形 9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6559935"/>
            <a:gd name="adj2" fmla="val 8058634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325B8FF9-B26E-4A92-B24B-C47BAFA04B60}">
      <dsp:nvSpPr>
        <dsp:cNvPr id="11" name="圆角矩形 10"/>
        <dsp:cNvSpPr/>
      </dsp:nvSpPr>
      <dsp:spPr bwMode="white">
        <a:xfrm>
          <a:off x="1806491" y="3375546"/>
          <a:ext cx="1471040" cy="956176"/>
        </a:xfrm>
        <a:prstGeom prst="roundRect">
          <a:avLst/>
        </a:prstGeom>
        <a:solidFill>
          <a:srgbClr val="00B0F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布置作业</a:t>
          </a:r>
          <a:endParaRPr lang="zh-CN" altLang="en-US" sz="2800" dirty="0"/>
        </a:p>
      </dsp:txBody>
      <dsp:txXfrm>
        <a:off x="1806491" y="3375546"/>
        <a:ext cx="1471040" cy="956176"/>
      </dsp:txXfrm>
    </dsp:sp>
    <dsp:sp modelId="{36DA6D35-F033-4950-BBCC-B4B0592FC4C4}">
      <dsp:nvSpPr>
        <dsp:cNvPr id="12" name="弧形 11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9817370"/>
            <a:gd name="adj2" fmla="val 11782629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6297655E-FB3D-4FBC-A525-9A880E57A696}">
      <dsp:nvSpPr>
        <dsp:cNvPr id="13" name="圆角矩形 12"/>
        <dsp:cNvSpPr/>
      </dsp:nvSpPr>
      <dsp:spPr bwMode="white">
        <a:xfrm>
          <a:off x="1806491" y="1125182"/>
          <a:ext cx="1471040" cy="956176"/>
        </a:xfrm>
        <a:prstGeom prst="roundRect">
          <a:avLst/>
        </a:prstGeom>
        <a:solidFill>
          <a:schemeClr val="accent2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情境引入</a:t>
          </a:r>
          <a:endParaRPr lang="zh-CN" altLang="en-US" sz="2800" dirty="0"/>
        </a:p>
      </dsp:txBody>
      <dsp:txXfrm>
        <a:off x="1806491" y="1125182"/>
        <a:ext cx="1471040" cy="956176"/>
      </dsp:txXfrm>
    </dsp:sp>
    <dsp:sp modelId="{A112AA52-66F7-45E5-86F8-5B3F8A994A4F}">
      <dsp:nvSpPr>
        <dsp:cNvPr id="14" name="弧形 13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13541365"/>
            <a:gd name="adj2" fmla="val 15040064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3129663" cy="3129663"/>
        <a:chOff x="0" y="0"/>
        <a:chExt cx="3129663" cy="3129663"/>
      </a:xfrm>
    </dsp:grpSpPr>
    <dsp:sp modelId="{AD80F97E-49F1-4703-8DDE-EA6D2D31ED50}">
      <dsp:nvSpPr>
        <dsp:cNvPr id="3" name="形状 2"/>
        <dsp:cNvSpPr/>
      </dsp:nvSpPr>
      <dsp:spPr bwMode="white">
        <a:xfrm>
          <a:off x="0" y="590679"/>
          <a:ext cx="1721315" cy="1721315"/>
        </a:xfrm>
        <a:prstGeom prst="gear9">
          <a:avLst/>
        </a:prstGeom>
        <a:solidFill>
          <a:schemeClr val="accent6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45720" tIns="45720" rIns="45720" bIns="45720" anchor="ctr"/>
        <a:lstStyle>
          <a:lvl1pPr algn="ctr">
            <a:defRPr sz="3600"/>
          </a:lvl1pPr>
          <a:lvl2pPr marL="285750" indent="-285750" algn="ctr">
            <a:defRPr sz="2800"/>
          </a:lvl2pPr>
          <a:lvl3pPr marL="571500" indent="-285750" algn="ctr">
            <a:defRPr sz="2800"/>
          </a:lvl3pPr>
          <a:lvl4pPr marL="857250" indent="-285750" algn="ctr">
            <a:defRPr sz="2800"/>
          </a:lvl4pPr>
          <a:lvl5pPr marL="1143000" indent="-285750" algn="ctr">
            <a:defRPr sz="2800"/>
          </a:lvl5pPr>
          <a:lvl6pPr marL="1428750" indent="-285750" algn="ctr">
            <a:defRPr sz="2800"/>
          </a:lvl6pPr>
          <a:lvl7pPr marL="1714500" indent="-285750" algn="ctr">
            <a:defRPr sz="2800"/>
          </a:lvl7pPr>
          <a:lvl8pPr marL="2000250" indent="-285750" algn="ctr">
            <a:defRPr sz="2800"/>
          </a:lvl8pPr>
          <a:lvl9pPr marL="2286000" indent="-285750" algn="ctr">
            <a:defRPr sz="28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/>
            <a:t>定义</a:t>
          </a:r>
          <a:endParaRPr lang="zh-CN" altLang="en-US" b="1" dirty="0"/>
        </a:p>
      </dsp:txBody>
      <dsp:txXfrm>
        <a:off x="0" y="590679"/>
        <a:ext cx="1721315" cy="1721315"/>
      </dsp:txXfrm>
    </dsp:sp>
    <dsp:sp modelId="{94535D69-9CE7-4FB4-AE79-8E0B4273900B}">
      <dsp:nvSpPr>
        <dsp:cNvPr id="6" name="环形箭头 5"/>
        <dsp:cNvSpPr/>
      </dsp:nvSpPr>
      <dsp:spPr bwMode="white">
        <a:xfrm rot="19082627">
          <a:off x="565294" y="0"/>
          <a:ext cx="2101725" cy="2101725"/>
        </a:xfrm>
        <a:prstGeom prst="circularArrow">
          <a:avLst>
            <a:gd name="adj1" fmla="val 5000"/>
            <a:gd name="adj2" fmla="val 360000"/>
            <a:gd name="adj3" fmla="val 3001697"/>
            <a:gd name="adj4" fmla="val 15353762"/>
            <a:gd name="adj5" fmla="val 5500"/>
          </a:avLst>
        </a:prstGeom>
      </dsp:spPr>
      <dsp:style>
        <a:lnRef idx="0">
          <a:schemeClr val="accent1">
            <a:tint val="60000"/>
          </a:schemeClr>
        </a:lnRef>
        <a:fillRef idx="1">
          <a:schemeClr val="accent1">
            <a:tint val="60000"/>
          </a:schemeClr>
        </a:fillRef>
        <a:effectRef idx="0">
          <a:scrgbClr r="0" g="0" b="0"/>
        </a:effectRef>
        <a:fontRef idx="minor">
          <a:schemeClr val="lt1"/>
        </a:fontRef>
      </dsp:style>
      <dsp:txXfrm rot="19082627">
        <a:off x="565294" y="0"/>
        <a:ext cx="2101725" cy="2101725"/>
      </dsp:txXfrm>
    </dsp:sp>
    <dsp:sp modelId="{2D9342AD-2B05-4DA7-9445-0CF2958F6EBA}">
      <dsp:nvSpPr>
        <dsp:cNvPr id="4" name="矩形 3" hidden="1"/>
        <dsp:cNvSpPr/>
      </dsp:nvSpPr>
      <dsp:spPr>
        <a:xfrm>
          <a:off x="1810278" y="625933"/>
          <a:ext cx="36000" cy="36000"/>
        </a:xfrm>
        <a:prstGeom prst="rect">
          <a:avLst/>
        </a:prstGeom>
      </dsp:spPr>
      <dsp:txXfrm>
        <a:off x="1810278" y="625933"/>
        <a:ext cx="36000" cy="36000"/>
      </dsp:txXfrm>
    </dsp:sp>
    <dsp:sp modelId="{6C941EC5-E74D-4ED8-AE39-DE76AB8775A5}">
      <dsp:nvSpPr>
        <dsp:cNvPr id="5" name="矩形 4" hidden="1"/>
        <dsp:cNvSpPr/>
      </dsp:nvSpPr>
      <dsp:spPr>
        <a:xfrm>
          <a:off x="2587990" y="2347247"/>
          <a:ext cx="36000" cy="36000"/>
        </a:xfrm>
        <a:prstGeom prst="rect">
          <a:avLst/>
        </a:prstGeom>
      </dsp:spPr>
      <dsp:txXfrm>
        <a:off x="2587990" y="2347247"/>
        <a:ext cx="36000" cy="3600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10391140" cy="4331335"/>
        <a:chOff x="0" y="0"/>
        <a:chExt cx="10391140" cy="4331335"/>
      </a:xfrm>
    </dsp:grpSpPr>
    <dsp:sp modelId="{A16E3110-57E1-4619-A55C-DCD0DD5CE084}">
      <dsp:nvSpPr>
        <dsp:cNvPr id="3" name="燕尾形 2"/>
        <dsp:cNvSpPr/>
      </dsp:nvSpPr>
      <dsp:spPr bwMode="white">
        <a:xfrm rot="5400000">
          <a:off x="-236027" y="236027"/>
          <a:ext cx="1573515" cy="1101461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vert="horz" wrap="square" lIns="16510" tIns="16510" rIns="16510" bIns="16510" anchor="ctr"/>
        <a:lstStyle>
          <a:lvl1pPr algn="ctr">
            <a:defRPr sz="2600"/>
          </a:lvl1pPr>
          <a:lvl2pPr marL="228600" indent="-228600" algn="ctr">
            <a:defRPr sz="2000"/>
          </a:lvl2pPr>
          <a:lvl3pPr marL="457200" indent="-228600" algn="ctr">
            <a:defRPr sz="2000"/>
          </a:lvl3pPr>
          <a:lvl4pPr marL="685800" indent="-228600" algn="ctr">
            <a:defRPr sz="2000"/>
          </a:lvl4pPr>
          <a:lvl5pPr marL="914400" indent="-228600" algn="ctr">
            <a:defRPr sz="2000"/>
          </a:lvl5pPr>
          <a:lvl6pPr marL="1143000" indent="-228600" algn="ctr">
            <a:defRPr sz="2000"/>
          </a:lvl6pPr>
          <a:lvl7pPr marL="1371600" indent="-228600" algn="ctr">
            <a:defRPr sz="2000"/>
          </a:lvl7pPr>
          <a:lvl8pPr marL="1600200" indent="-228600" algn="ctr">
            <a:defRPr sz="2000"/>
          </a:lvl8pPr>
          <a:lvl9pPr marL="1828800" indent="-228600" algn="ctr">
            <a:defRPr sz="2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第一步</a:t>
          </a:r>
          <a:endParaRPr lang="zh-CN" altLang="en-US"/>
        </a:p>
      </dsp:txBody>
      <dsp:txXfrm rot="5400000">
        <a:off x="-236027" y="236027"/>
        <a:ext cx="1573515" cy="1101461"/>
      </dsp:txXfrm>
    </dsp:sp>
    <dsp:sp modelId="{544D3F38-216B-445A-B1B9-8008AEDB7A9D}">
      <dsp:nvSpPr>
        <dsp:cNvPr id="4" name="同侧圆角矩形 3"/>
        <dsp:cNvSpPr/>
      </dsp:nvSpPr>
      <dsp:spPr bwMode="white">
        <a:xfrm rot="5400000">
          <a:off x="5234908" y="-4133447"/>
          <a:ext cx="1022785" cy="9289679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vert="horz" wrap="square" lIns="199136" tIns="17780" rIns="17780" bIns="17780" anchor="ctr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b="1" dirty="0" smtClean="0">
              <a:solidFill>
                <a:schemeClr val="dk1"/>
              </a:solidFill>
              <a:sym typeface="+mn-ea"/>
            </a:rPr>
            <a:t>将计算器设置为线性状态，按键                            </a:t>
          </a:r>
          <a:r>
            <a:rPr lang="en-US" altLang="zh-CN" sz="2800" b="1" dirty="0" smtClean="0">
              <a:solidFill>
                <a:schemeClr val="dk1"/>
              </a:solidFill>
              <a:sym typeface="+mn-ea"/>
            </a:rPr>
            <a:t>;</a:t>
          </a:r>
          <a:endParaRPr lang="zh-CN" altLang="en-US" sz="2800">
            <a:solidFill>
              <a:schemeClr val="dk1"/>
            </a:solidFill>
          </a:endParaRPr>
        </a:p>
      </dsp:txBody>
      <dsp:txXfrm rot="5400000">
        <a:off x="5234908" y="-4133447"/>
        <a:ext cx="1022785" cy="9289679"/>
      </dsp:txXfrm>
    </dsp:sp>
    <dsp:sp modelId="{722E1094-83C7-45E2-B20F-DB9D09AD94F0}">
      <dsp:nvSpPr>
        <dsp:cNvPr id="5" name="燕尾形 4"/>
        <dsp:cNvSpPr/>
      </dsp:nvSpPr>
      <dsp:spPr bwMode="white">
        <a:xfrm rot="5400000">
          <a:off x="-236027" y="1614937"/>
          <a:ext cx="1573515" cy="1101461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vert="horz" wrap="square" lIns="16510" tIns="16510" rIns="16510" bIns="16510" anchor="ctr"/>
        <a:lstStyle>
          <a:lvl1pPr algn="ctr">
            <a:defRPr sz="2600"/>
          </a:lvl1pPr>
          <a:lvl2pPr marL="228600" indent="-228600" algn="ctr">
            <a:defRPr sz="2000"/>
          </a:lvl2pPr>
          <a:lvl3pPr marL="457200" indent="-228600" algn="ctr">
            <a:defRPr sz="2000"/>
          </a:lvl3pPr>
          <a:lvl4pPr marL="685800" indent="-228600" algn="ctr">
            <a:defRPr sz="2000"/>
          </a:lvl4pPr>
          <a:lvl5pPr marL="914400" indent="-228600" algn="ctr">
            <a:defRPr sz="2000"/>
          </a:lvl5pPr>
          <a:lvl6pPr marL="1143000" indent="-228600" algn="ctr">
            <a:defRPr sz="2000"/>
          </a:lvl6pPr>
          <a:lvl7pPr marL="1371600" indent="-228600" algn="ctr">
            <a:defRPr sz="2000"/>
          </a:lvl7pPr>
          <a:lvl8pPr marL="1600200" indent="-228600" algn="ctr">
            <a:defRPr sz="2000"/>
          </a:lvl8pPr>
          <a:lvl9pPr marL="1828800" indent="-228600" algn="ctr">
            <a:defRPr sz="2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第二步</a:t>
          </a:r>
          <a:endParaRPr lang="zh-CN" altLang="en-US"/>
        </a:p>
      </dsp:txBody>
      <dsp:txXfrm rot="5400000">
        <a:off x="-236027" y="1614937"/>
        <a:ext cx="1573515" cy="1101461"/>
      </dsp:txXfrm>
    </dsp:sp>
    <dsp:sp modelId="{AC67BBE6-9B82-4D3D-BF22-48713AF46E9C}">
      <dsp:nvSpPr>
        <dsp:cNvPr id="6" name="同侧圆角矩形 5"/>
        <dsp:cNvSpPr/>
      </dsp:nvSpPr>
      <dsp:spPr bwMode="white">
        <a:xfrm rot="5400000">
          <a:off x="5234908" y="-2754537"/>
          <a:ext cx="1022785" cy="9289679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vert="horz" wrap="square" lIns="199136" tIns="17780" rIns="17780" bIns="17780" anchor="ctr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b="1" dirty="0" smtClean="0">
              <a:solidFill>
                <a:schemeClr val="dk1"/>
              </a:solidFill>
              <a:sym typeface="+mn-ea"/>
            </a:rPr>
            <a:t>将单位设置为</a:t>
          </a:r>
          <a:r>
            <a:rPr lang="en-US" altLang="zh-CN" sz="2800" b="1" dirty="0" smtClean="0">
              <a:solidFill>
                <a:schemeClr val="dk1"/>
              </a:solidFill>
              <a:sym typeface="+mn-ea"/>
            </a:rPr>
            <a:t>“</a:t>
          </a:r>
          <a:r>
            <a:rPr lang="zh-CN" altLang="en-US" sz="2800" b="1" dirty="0" smtClean="0">
              <a:solidFill>
                <a:schemeClr val="dk1"/>
              </a:solidFill>
              <a:sym typeface="+mn-ea"/>
            </a:rPr>
            <a:t>弧度</a:t>
          </a:r>
          <a:r>
            <a:rPr lang="en-US" altLang="zh-CN" sz="2800" b="1" dirty="0" smtClean="0">
              <a:solidFill>
                <a:schemeClr val="dk1"/>
              </a:solidFill>
              <a:sym typeface="+mn-ea"/>
            </a:rPr>
            <a:t>”</a:t>
          </a:r>
          <a:r>
            <a:rPr lang="zh-CN" altLang="en-US" sz="2800" b="1" dirty="0" smtClean="0">
              <a:solidFill>
                <a:schemeClr val="dk1"/>
              </a:solidFill>
              <a:sym typeface="+mn-ea"/>
            </a:rPr>
            <a:t>，按键</a:t>
          </a:r>
          <a:endParaRPr lang="zh-CN" altLang="en-US" sz="2800">
            <a:solidFill>
              <a:schemeClr val="dk1"/>
            </a:solidFill>
          </a:endParaRPr>
        </a:p>
      </dsp:txBody>
      <dsp:txXfrm rot="5400000">
        <a:off x="5234908" y="-2754537"/>
        <a:ext cx="1022785" cy="9289679"/>
      </dsp:txXfrm>
    </dsp:sp>
    <dsp:sp modelId="{95C8A2DE-C1F8-4D5A-A3A4-1DC2FA1C0073}">
      <dsp:nvSpPr>
        <dsp:cNvPr id="7" name="燕尾形 6"/>
        <dsp:cNvSpPr/>
      </dsp:nvSpPr>
      <dsp:spPr bwMode="white">
        <a:xfrm rot="5400000">
          <a:off x="-236027" y="2993847"/>
          <a:ext cx="1573515" cy="1101461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vert="horz" wrap="square" lIns="16510" tIns="16510" rIns="16510" bIns="16510" anchor="ctr"/>
        <a:lstStyle>
          <a:lvl1pPr algn="ctr">
            <a:defRPr sz="2600"/>
          </a:lvl1pPr>
          <a:lvl2pPr marL="228600" indent="-228600" algn="ctr">
            <a:defRPr sz="2000"/>
          </a:lvl2pPr>
          <a:lvl3pPr marL="457200" indent="-228600" algn="ctr">
            <a:defRPr sz="2000"/>
          </a:lvl3pPr>
          <a:lvl4pPr marL="685800" indent="-228600" algn="ctr">
            <a:defRPr sz="2000"/>
          </a:lvl4pPr>
          <a:lvl5pPr marL="914400" indent="-228600" algn="ctr">
            <a:defRPr sz="2000"/>
          </a:lvl5pPr>
          <a:lvl6pPr marL="1143000" indent="-228600" algn="ctr">
            <a:defRPr sz="2000"/>
          </a:lvl6pPr>
          <a:lvl7pPr marL="1371600" indent="-228600" algn="ctr">
            <a:defRPr sz="2000"/>
          </a:lvl7pPr>
          <a:lvl8pPr marL="1600200" indent="-228600" algn="ctr">
            <a:defRPr sz="2000"/>
          </a:lvl8pPr>
          <a:lvl9pPr marL="1828800" indent="-228600" algn="ctr">
            <a:defRPr sz="2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第三步</a:t>
          </a:r>
          <a:endParaRPr lang="zh-CN" altLang="en-US"/>
        </a:p>
      </dsp:txBody>
      <dsp:txXfrm rot="5400000">
        <a:off x="-236027" y="2993847"/>
        <a:ext cx="1573515" cy="1101461"/>
      </dsp:txXfrm>
    </dsp:sp>
    <dsp:sp modelId="{BE17FEF5-EEE1-41BB-96FD-8FBB3FCF3860}">
      <dsp:nvSpPr>
        <dsp:cNvPr id="8" name="同侧圆角矩形 7"/>
        <dsp:cNvSpPr/>
      </dsp:nvSpPr>
      <dsp:spPr bwMode="white">
        <a:xfrm rot="5400000">
          <a:off x="5234908" y="-1375627"/>
          <a:ext cx="1022785" cy="9289679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vert="horz" wrap="square" lIns="199136" tIns="17780" rIns="17780" bIns="17780" anchor="ctr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b="1" dirty="0" smtClean="0">
              <a:solidFill>
                <a:schemeClr val="dk1"/>
              </a:solidFill>
              <a:sym typeface="+mn-ea"/>
            </a:rPr>
            <a:t>将计算器结果的精确度设置为小数点后</a:t>
          </a:r>
          <a:r>
            <a:rPr lang="en-US" altLang="zh-CN" sz="2800" b="1" dirty="0" smtClean="0">
              <a:solidFill>
                <a:schemeClr val="dk1"/>
              </a:solidFill>
              <a:sym typeface="+mn-ea"/>
            </a:rPr>
            <a:t>3</a:t>
          </a:r>
          <a:r>
            <a:rPr lang="zh-CN" altLang="en-US" sz="2800" b="1" dirty="0" smtClean="0">
              <a:solidFill>
                <a:schemeClr val="dk1"/>
              </a:solidFill>
              <a:sym typeface="+mn-ea"/>
            </a:rPr>
            <a:t>位，按键</a:t>
          </a:r>
          <a:endParaRPr lang="zh-CN" altLang="en-US" sz="2800" b="1" dirty="0">
            <a:solidFill>
              <a:schemeClr val="dk1"/>
            </a:solidFill>
          </a:endParaRPr>
        </a:p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800" b="1" dirty="0" smtClean="0">
              <a:solidFill>
                <a:schemeClr val="dk1"/>
              </a:solidFill>
              <a:sym typeface="+mn-ea"/>
            </a:rPr>
            <a:t>                     .</a:t>
          </a:r>
          <a:endParaRPr lang="zh-CN" altLang="en-US" sz="2800">
            <a:solidFill>
              <a:schemeClr val="dk1"/>
            </a:solidFill>
          </a:endParaRPr>
        </a:p>
      </dsp:txBody>
      <dsp:txXfrm rot="5400000">
        <a:off x="5234908" y="-1375627"/>
        <a:ext cx="1022785" cy="928967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633998" cy="4633998"/>
        <a:chOff x="0" y="0"/>
        <a:chExt cx="4633998" cy="4633998"/>
      </a:xfrm>
    </dsp:grpSpPr>
    <dsp:sp modelId="{C8D6B099-3B06-4AE9-96E0-B8A9799BA52D}">
      <dsp:nvSpPr>
        <dsp:cNvPr id="3" name="形状 2"/>
        <dsp:cNvSpPr/>
      </dsp:nvSpPr>
      <dsp:spPr bwMode="white">
        <a:xfrm>
          <a:off x="3820153" y="1672130"/>
          <a:ext cx="2548699" cy="2548699"/>
        </a:xfrm>
        <a:prstGeom prst="gear9">
          <a:avLst/>
        </a:prstGeom>
        <a:solidFill>
          <a:srgbClr val="002060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30480" tIns="30480" rIns="30480" bIns="304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algn="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rPr>
            <a:t>你学习了哪些内容？</a:t>
          </a:r>
          <a:endParaRPr lang="zh-CN" altLang="en-US" sz="2400" b="1" dirty="0" smtClean="0">
            <a:solidFill>
              <a:srgbClr val="FF0000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3820153" y="1672130"/>
        <a:ext cx="2548699" cy="2548699"/>
      </dsp:txXfrm>
    </dsp:sp>
    <dsp:sp modelId="{693A513F-BF69-4110-8AD9-E5ABD9FE364B}">
      <dsp:nvSpPr>
        <dsp:cNvPr id="6" name="形状 5"/>
        <dsp:cNvSpPr/>
      </dsp:nvSpPr>
      <dsp:spPr bwMode="white">
        <a:xfrm>
          <a:off x="1809729" y="1793536"/>
          <a:ext cx="1853599" cy="1853599"/>
        </a:xfrm>
        <a:prstGeom prst="gear6">
          <a:avLst/>
        </a:prstGeom>
        <a:solidFill>
          <a:srgbClr val="FFC000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anchor="ctr"/>
        <a:lstStyle>
          <a:lvl1pPr algn="ctr"/>
          <a:lvl2pPr algn="ctr"/>
          <a:lvl3pPr algn="ctr"/>
          <a:lvl4pPr algn="ctr"/>
          <a:lvl5pPr algn="ctr"/>
          <a:lvl6pPr algn="ctr"/>
          <a:lvl7pPr algn="ctr"/>
          <a:lvl8pPr algn="ctr"/>
          <a:lvl9pPr algn="ctr"/>
        </a:lstStyle>
        <a:p>
          <a:pPr lvl="0" algn="l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zh-CN" sz="2800" b="1" dirty="0" smtClean="0">
            <a:solidFill>
              <a:srgbClr val="FF0000"/>
            </a:solidFill>
            <a:latin typeface="Arial" panose="020B0604020202020204" pitchFamily="34" charset="0"/>
            <a:ea typeface="宋体" panose="02010600030101010101" pitchFamily="2" charset="-122"/>
          </a:endParaRPr>
        </a:p>
      </dsp:txBody>
      <dsp:txXfrm>
        <a:off x="1809729" y="1793536"/>
        <a:ext cx="1853599" cy="1853599"/>
      </dsp:txXfrm>
    </dsp:sp>
    <dsp:sp modelId="{F4158510-4029-4EB1-B9B6-8F9E247E2FB8}">
      <dsp:nvSpPr>
        <dsp:cNvPr id="9" name="形状 8"/>
        <dsp:cNvSpPr/>
      </dsp:nvSpPr>
      <dsp:spPr bwMode="white">
        <a:xfrm rot="-900000">
          <a:off x="2917138" y="204085"/>
          <a:ext cx="1816149" cy="1816149"/>
        </a:xfrm>
        <a:prstGeom prst="gear6">
          <a:avLst/>
        </a:prstGeom>
        <a:solidFill>
          <a:srgbClr val="00B050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anchor="ctr"/>
        <a:lstStyle>
          <a:lvl1pPr algn="ctr"/>
          <a:lvl2pPr algn="ctr"/>
          <a:lvl3pPr algn="ctr"/>
          <a:lvl4pPr algn="ctr"/>
          <a:lvl5pPr algn="ctr"/>
          <a:lvl6pPr algn="ctr"/>
          <a:lvl7pPr algn="ctr"/>
          <a:lvl8pPr algn="ctr"/>
          <a:lvl9pPr algn="ctr"/>
        </a:lstStyle>
        <a:p>
          <a:pPr lvl="0" algn="l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sz="3200" dirty="0"/>
        </a:p>
      </dsp:txBody>
      <dsp:txXfrm rot="-900000">
        <a:off x="2917138" y="204085"/>
        <a:ext cx="1816149" cy="1816149"/>
      </dsp:txXfrm>
    </dsp:sp>
    <dsp:sp modelId="{93EF3A8F-4B05-476C-B003-6DCAAE9142BC}">
      <dsp:nvSpPr>
        <dsp:cNvPr id="12" name="环形箭头 11"/>
        <dsp:cNvSpPr/>
      </dsp:nvSpPr>
      <dsp:spPr bwMode="white">
        <a:xfrm>
          <a:off x="3633558" y="1290648"/>
          <a:ext cx="3253414" cy="3253414"/>
        </a:xfrm>
        <a:prstGeom prst="circularArrow">
          <a:avLst>
            <a:gd name="adj1" fmla="val 5000"/>
            <a:gd name="adj2" fmla="val 360000"/>
            <a:gd name="adj3" fmla="val 2464788"/>
            <a:gd name="adj4" fmla="val 15840762"/>
            <a:gd name="adj5" fmla="val 5500"/>
          </a:avLst>
        </a:prstGeom>
      </dsp:spPr>
      <dsp:style>
        <a:lnRef idx="0">
          <a:schemeClr val="accent1">
            <a:tint val="60000"/>
          </a:schemeClr>
        </a:lnRef>
        <a:fillRef idx="1">
          <a:schemeClr val="accent1">
            <a:tint val="6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3633558" y="1290648"/>
        <a:ext cx="3253414" cy="3253414"/>
      </dsp:txXfrm>
    </dsp:sp>
    <dsp:sp modelId="{44A0A1D2-FCE9-4C81-AEB3-2CCFBA9F492F}">
      <dsp:nvSpPr>
        <dsp:cNvPr id="13" name="形状 12"/>
        <dsp:cNvSpPr/>
      </dsp:nvSpPr>
      <dsp:spPr bwMode="white">
        <a:xfrm>
          <a:off x="1359850" y="1557626"/>
          <a:ext cx="2263245" cy="2263245"/>
        </a:xfrm>
        <a:prstGeom prst="leftCircularArrow">
          <a:avLst>
            <a:gd name="adj1" fmla="val 5000"/>
            <a:gd name="adj2" fmla="val -360000"/>
            <a:gd name="adj3" fmla="val 10419125"/>
            <a:gd name="adj4" fmla="val 14837806"/>
            <a:gd name="adj5" fmla="val 5500"/>
          </a:avLst>
        </a:prstGeom>
      </dsp:spPr>
      <dsp:style>
        <a:lnRef idx="0">
          <a:schemeClr val="accent1">
            <a:tint val="60000"/>
          </a:schemeClr>
        </a:lnRef>
        <a:fillRef idx="1">
          <a:schemeClr val="accent1">
            <a:tint val="6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1359850" y="1557626"/>
        <a:ext cx="2263245" cy="2263245"/>
      </dsp:txXfrm>
    </dsp:sp>
    <dsp:sp modelId="{527AF459-8F6F-4F49-B325-FE9222FE500D}">
      <dsp:nvSpPr>
        <dsp:cNvPr id="14" name="环形箭头 13"/>
        <dsp:cNvSpPr/>
      </dsp:nvSpPr>
      <dsp:spPr bwMode="white">
        <a:xfrm>
          <a:off x="2556360" y="0"/>
          <a:ext cx="2468994" cy="2468994"/>
        </a:xfrm>
        <a:prstGeom prst="circularArrow">
          <a:avLst>
            <a:gd name="adj1" fmla="val 5000"/>
            <a:gd name="adj2" fmla="val 360000"/>
            <a:gd name="adj3" fmla="val 13347948"/>
            <a:gd name="adj4" fmla="val 10508220"/>
            <a:gd name="adj5" fmla="val 5500"/>
          </a:avLst>
        </a:prstGeom>
      </dsp:spPr>
      <dsp:style>
        <a:lnRef idx="0">
          <a:schemeClr val="accent1">
            <a:tint val="60000"/>
          </a:schemeClr>
        </a:lnRef>
        <a:fillRef idx="1">
          <a:schemeClr val="accent1">
            <a:tint val="6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2556360" y="0"/>
        <a:ext cx="2468994" cy="2468994"/>
      </dsp:txXfrm>
    </dsp:sp>
    <dsp:sp modelId="{860D4AF4-FBE7-4FD3-9772-798488230EAF}">
      <dsp:nvSpPr>
        <dsp:cNvPr id="4" name="矩形 3" hidden="1"/>
        <dsp:cNvSpPr/>
      </dsp:nvSpPr>
      <dsp:spPr>
        <a:xfrm>
          <a:off x="5083480" y="1853599"/>
          <a:ext cx="36000" cy="36000"/>
        </a:xfrm>
        <a:prstGeom prst="rect">
          <a:avLst/>
        </a:prstGeom>
      </dsp:spPr>
      <dsp:txXfrm>
        <a:off x="5083480" y="1853599"/>
        <a:ext cx="36000" cy="36000"/>
      </dsp:txXfrm>
    </dsp:sp>
    <dsp:sp modelId="{16315B01-D250-42F0-AA25-34576EF37775}">
      <dsp:nvSpPr>
        <dsp:cNvPr id="5" name="矩形 4" hidden="1"/>
        <dsp:cNvSpPr/>
      </dsp:nvSpPr>
      <dsp:spPr>
        <a:xfrm>
          <a:off x="6252319" y="4402298"/>
          <a:ext cx="36000" cy="36000"/>
        </a:xfrm>
        <a:prstGeom prst="rect">
          <a:avLst/>
        </a:prstGeom>
      </dsp:spPr>
      <dsp:txXfrm>
        <a:off x="6252319" y="4402298"/>
        <a:ext cx="36000" cy="36000"/>
      </dsp:txXfrm>
    </dsp:sp>
    <dsp:sp modelId="{7E214DA4-2DB0-4CD7-90AE-B841E9522D2F}">
      <dsp:nvSpPr>
        <dsp:cNvPr id="7" name="矩形 6" hidden="1"/>
        <dsp:cNvSpPr/>
      </dsp:nvSpPr>
      <dsp:spPr>
        <a:xfrm>
          <a:off x="2812821" y="1297519"/>
          <a:ext cx="36000" cy="36000"/>
        </a:xfrm>
        <a:prstGeom prst="rect">
          <a:avLst/>
        </a:prstGeom>
      </dsp:spPr>
      <dsp:txXfrm>
        <a:off x="2812821" y="1297519"/>
        <a:ext cx="36000" cy="36000"/>
      </dsp:txXfrm>
    </dsp:sp>
    <dsp:sp modelId="{5D4F18E0-F64A-44BB-9717-EAAAE36E516C}">
      <dsp:nvSpPr>
        <dsp:cNvPr id="8" name="矩形 7" hidden="1"/>
        <dsp:cNvSpPr/>
      </dsp:nvSpPr>
      <dsp:spPr>
        <a:xfrm>
          <a:off x="2210401" y="2456019"/>
          <a:ext cx="36000" cy="36000"/>
        </a:xfrm>
        <a:prstGeom prst="rect">
          <a:avLst/>
        </a:prstGeom>
      </dsp:spPr>
      <dsp:txXfrm>
        <a:off x="2210401" y="2456019"/>
        <a:ext cx="36000" cy="36000"/>
      </dsp:txXfrm>
    </dsp:sp>
    <dsp:sp modelId="{22FE9EDE-B12B-498A-A2F9-0AA361B3BE94}">
      <dsp:nvSpPr>
        <dsp:cNvPr id="10" name="矩形 9" hidden="1"/>
        <dsp:cNvSpPr/>
      </dsp:nvSpPr>
      <dsp:spPr>
        <a:xfrm>
          <a:off x="3137200" y="1158499"/>
          <a:ext cx="36000" cy="36000"/>
        </a:xfrm>
        <a:prstGeom prst="rect">
          <a:avLst/>
        </a:prstGeom>
      </dsp:spPr>
      <dsp:txXfrm>
        <a:off x="3137200" y="1158499"/>
        <a:ext cx="36000" cy="36000"/>
      </dsp:txXfrm>
    </dsp:sp>
    <dsp:sp modelId="{66AE54EA-BE7E-426F-A3EF-F47DA66C7FF0}">
      <dsp:nvSpPr>
        <dsp:cNvPr id="11" name="矩形 10" hidden="1"/>
        <dsp:cNvSpPr/>
      </dsp:nvSpPr>
      <dsp:spPr>
        <a:xfrm>
          <a:off x="3507920" y="231700"/>
          <a:ext cx="36000" cy="36000"/>
        </a:xfrm>
        <a:prstGeom prst="rect">
          <a:avLst/>
        </a:prstGeom>
      </dsp:spPr>
      <dsp:txXfrm>
        <a:off x="3507920" y="231700"/>
        <a:ext cx="36000" cy="3600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5418667"/>
        <a:chOff x="0" y="0"/>
        <a:chExt cx="8128000" cy="5418667"/>
      </a:xfrm>
    </dsp:grpSpPr>
    <dsp:sp modelId="{E5C8DDCF-A43B-4518-8960-A8D6B3B2BEDF}">
      <dsp:nvSpPr>
        <dsp:cNvPr id="3" name="饼形 2"/>
        <dsp:cNvSpPr/>
      </dsp:nvSpPr>
      <dsp:spPr bwMode="white">
        <a:xfrm>
          <a:off x="0" y="270934"/>
          <a:ext cx="4876800" cy="4876800"/>
        </a:xfrm>
        <a:prstGeom prst="pie">
          <a:avLst>
            <a:gd name="adj1" fmla="val 5400000"/>
            <a:gd name="adj2" fmla="val 16200000"/>
          </a:avLst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Xfrm>
        <a:off x="0" y="270934"/>
        <a:ext cx="4876800" cy="4876800"/>
      </dsp:txXfrm>
    </dsp:sp>
    <dsp:sp modelId="{82BCF34F-390D-4F29-9BAB-EB0C76A841A8}">
      <dsp:nvSpPr>
        <dsp:cNvPr id="4" name="矩形 3"/>
        <dsp:cNvSpPr/>
      </dsp:nvSpPr>
      <dsp:spPr bwMode="white">
        <a:xfrm>
          <a:off x="2423664" y="359447"/>
          <a:ext cx="5689600" cy="4876800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232410" tIns="232410" rIns="232410" bIns="232410" anchor="ctr"/>
        <a:lstStyle>
          <a:lvl1pPr algn="ctr">
            <a:defRPr sz="61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阅读</a:t>
          </a:r>
          <a:endParaRPr lang="zh-CN" altLang="en-US" dirty="0">
            <a:solidFill>
              <a:schemeClr val="dk1"/>
            </a:solidFill>
          </a:endParaRPr>
        </a:p>
      </dsp:txBody>
      <dsp:txXfrm>
        <a:off x="2423664" y="359447"/>
        <a:ext cx="5689600" cy="4876800"/>
      </dsp:txXfrm>
    </dsp:sp>
    <dsp:sp modelId="{5BDE0A61-D336-43B4-91B7-DB58FA1CC79A}">
      <dsp:nvSpPr>
        <dsp:cNvPr id="6" name="饼形 5"/>
        <dsp:cNvSpPr/>
      </dsp:nvSpPr>
      <dsp:spPr bwMode="white">
        <a:xfrm>
          <a:off x="853431" y="1733956"/>
          <a:ext cx="3169937" cy="3169937"/>
        </a:xfrm>
        <a:prstGeom prst="pie">
          <a:avLst>
            <a:gd name="adj1" fmla="val 5400000"/>
            <a:gd name="adj2" fmla="val 16200000"/>
          </a:avLst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Xfrm>
        <a:off x="853431" y="1733956"/>
        <a:ext cx="3169937" cy="3169937"/>
      </dsp:txXfrm>
    </dsp:sp>
    <dsp:sp modelId="{D33AA2C5-A8C2-49B3-9AF0-40CF363E9314}">
      <dsp:nvSpPr>
        <dsp:cNvPr id="7" name="矩形 6"/>
        <dsp:cNvSpPr/>
      </dsp:nvSpPr>
      <dsp:spPr bwMode="white">
        <a:xfrm>
          <a:off x="2438400" y="1733956"/>
          <a:ext cx="5689600" cy="3169937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232410" tIns="232410" rIns="232410" bIns="232410" anchor="ctr"/>
        <a:lstStyle>
          <a:lvl1pPr algn="ctr">
            <a:defRPr sz="61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书写</a:t>
          </a:r>
          <a:endParaRPr lang="zh-CN" altLang="en-US" dirty="0">
            <a:solidFill>
              <a:schemeClr val="dk1"/>
            </a:solidFill>
          </a:endParaRPr>
        </a:p>
      </dsp:txBody>
      <dsp:txXfrm>
        <a:off x="2438400" y="1733956"/>
        <a:ext cx="5689600" cy="3169937"/>
      </dsp:txXfrm>
    </dsp:sp>
    <dsp:sp modelId="{E906216A-97B2-4E23-8D8A-5E5CD518D001}">
      <dsp:nvSpPr>
        <dsp:cNvPr id="9" name="饼形 8"/>
        <dsp:cNvSpPr/>
      </dsp:nvSpPr>
      <dsp:spPr bwMode="white">
        <a:xfrm>
          <a:off x="1706889" y="3197031"/>
          <a:ext cx="1463023" cy="1463023"/>
        </a:xfrm>
        <a:prstGeom prst="pie">
          <a:avLst>
            <a:gd name="adj1" fmla="val 5400000"/>
            <a:gd name="adj2" fmla="val 16200000"/>
          </a:avLst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Xfrm>
        <a:off x="1706889" y="3197031"/>
        <a:ext cx="1463023" cy="1463023"/>
      </dsp:txXfrm>
    </dsp:sp>
    <dsp:sp modelId="{AB31DC87-1EF0-4A9B-B927-F729D84048C9}">
      <dsp:nvSpPr>
        <dsp:cNvPr id="10" name="矩形 9"/>
        <dsp:cNvSpPr/>
      </dsp:nvSpPr>
      <dsp:spPr bwMode="white">
        <a:xfrm>
          <a:off x="2438400" y="3197031"/>
          <a:ext cx="5689600" cy="1463023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232410" tIns="232410" rIns="232410" bIns="232410" anchor="ctr"/>
        <a:lstStyle>
          <a:lvl1pPr algn="ctr">
            <a:defRPr sz="61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思考</a:t>
          </a:r>
          <a:endParaRPr lang="zh-CN" altLang="en-US" dirty="0">
            <a:solidFill>
              <a:schemeClr val="dk1"/>
            </a:solidFill>
          </a:endParaRPr>
        </a:p>
      </dsp:txBody>
      <dsp:txXfrm>
        <a:off x="2438400" y="3197031"/>
        <a:ext cx="5689600" cy="1463023"/>
      </dsp:txXfrm>
    </dsp:sp>
    <dsp:sp modelId="{617362D1-419E-4F81-A66C-7D755492D57A}">
      <dsp:nvSpPr>
        <dsp:cNvPr id="5" name="矩形 4" hidden="1"/>
        <dsp:cNvSpPr/>
      </dsp:nvSpPr>
      <dsp:spPr>
        <a:xfrm>
          <a:off x="0" y="4903894"/>
          <a:ext cx="8128000" cy="243840"/>
        </a:xfrm>
        <a:prstGeom prst="rect">
          <a:avLst/>
        </a:prstGeom>
      </dsp:spPr>
      <dsp:txXfrm>
        <a:off x="0" y="4903894"/>
        <a:ext cx="8128000" cy="243840"/>
      </dsp:txXfrm>
    </dsp:sp>
    <dsp:sp modelId="{374D85A3-EA97-4D9D-BE01-B2C257A251C3}">
      <dsp:nvSpPr>
        <dsp:cNvPr id="8" name="矩形 7" hidden="1"/>
        <dsp:cNvSpPr/>
      </dsp:nvSpPr>
      <dsp:spPr>
        <a:xfrm>
          <a:off x="0" y="4660054"/>
          <a:ext cx="8128000" cy="243840"/>
        </a:xfrm>
        <a:prstGeom prst="rect">
          <a:avLst/>
        </a:prstGeom>
      </dsp:spPr>
      <dsp:txXfrm>
        <a:off x="0" y="4660054"/>
        <a:ext cx="8128000" cy="243840"/>
      </dsp:txXfrm>
    </dsp:sp>
    <dsp:sp modelId="{3C35EC5F-975E-465F-9345-74DE12396857}">
      <dsp:nvSpPr>
        <dsp:cNvPr id="11" name="矩形 10"/>
        <dsp:cNvSpPr/>
      </dsp:nvSpPr>
      <dsp:spPr bwMode="white">
        <a:xfrm>
          <a:off x="5283200" y="270934"/>
          <a:ext cx="2844800" cy="1463023"/>
        </a:xfrm>
        <a:prstGeom prst="rect">
          <a:avLst/>
        </a:prstGeom>
        <a:noFill/>
        <a:ln>
          <a:noFill/>
        </a:ln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lIns="99060" tIns="99060" rIns="99060" bIns="99060" anchor="ctr"/>
        <a:lstStyle>
          <a:lvl1pPr algn="l">
            <a:defRPr sz="6100"/>
          </a:lvl1pPr>
          <a:lvl2pPr marL="228600" indent="-228600" algn="l">
            <a:defRPr sz="2600"/>
          </a:lvl2pPr>
          <a:lvl3pPr marL="457200" indent="-228600" algn="l">
            <a:defRPr sz="2600"/>
          </a:lvl3pPr>
          <a:lvl4pPr marL="685800" indent="-228600" algn="l">
            <a:defRPr sz="2600"/>
          </a:lvl4pPr>
          <a:lvl5pPr marL="914400" indent="-228600" algn="l">
            <a:defRPr sz="2600"/>
          </a:lvl5pPr>
          <a:lvl6pPr marL="1143000" indent="-228600" algn="l">
            <a:defRPr sz="2600"/>
          </a:lvl6pPr>
          <a:lvl7pPr marL="1371600" indent="-228600" algn="l">
            <a:defRPr sz="2600"/>
          </a:lvl7pPr>
          <a:lvl8pPr marL="1600200" indent="-228600" algn="l">
            <a:defRPr sz="2600"/>
          </a:lvl8pPr>
          <a:lvl9pPr marL="1828800" indent="-228600" algn="l">
            <a:defRPr sz="26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dirty="0" smtClean="0">
              <a:solidFill>
                <a:schemeClr val="dk1"/>
              </a:solidFill>
            </a:rPr>
            <a:t>5.3.1</a:t>
          </a:r>
          <a:r>
            <a:rPr lang="zh-CN" dirty="0" smtClean="0">
              <a:solidFill>
                <a:schemeClr val="dk1"/>
              </a:solidFill>
            </a:rPr>
            <a:t>任意角的三角函数的定义</a:t>
          </a:r>
          <a:endParaRPr lang="zh-CN" altLang="en-US" dirty="0">
            <a:solidFill>
              <a:schemeClr val="dk1"/>
            </a:solidFill>
          </a:endParaRPr>
        </a:p>
      </dsp:txBody>
      <dsp:txXfrm>
        <a:off x="5283200" y="270934"/>
        <a:ext cx="2844800" cy="1463023"/>
      </dsp:txXfrm>
    </dsp:sp>
    <dsp:sp modelId="{DA22F0AF-481F-4846-BFA5-E40CA3575FAC}">
      <dsp:nvSpPr>
        <dsp:cNvPr id="12" name="矩形 11"/>
        <dsp:cNvSpPr/>
      </dsp:nvSpPr>
      <dsp:spPr bwMode="white">
        <a:xfrm>
          <a:off x="5283200" y="1733956"/>
          <a:ext cx="2844800" cy="1463074"/>
        </a:xfrm>
        <a:prstGeom prst="rect">
          <a:avLst/>
        </a:prstGeom>
        <a:noFill/>
        <a:ln>
          <a:noFill/>
        </a:ln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lIns="99060" tIns="99060" rIns="99060" bIns="99060" anchor="ctr"/>
        <a:lstStyle>
          <a:lvl1pPr algn="l">
            <a:defRPr sz="6100"/>
          </a:lvl1pPr>
          <a:lvl2pPr marL="228600" indent="-228600" algn="l">
            <a:defRPr sz="2600"/>
          </a:lvl2pPr>
          <a:lvl3pPr marL="457200" indent="-228600" algn="l">
            <a:defRPr sz="2600"/>
          </a:lvl3pPr>
          <a:lvl4pPr marL="685800" indent="-228600" algn="l">
            <a:defRPr sz="2600"/>
          </a:lvl4pPr>
          <a:lvl5pPr marL="914400" indent="-228600" algn="l">
            <a:defRPr sz="2600"/>
          </a:lvl5pPr>
          <a:lvl6pPr marL="1143000" indent="-228600" algn="l">
            <a:defRPr sz="2600"/>
          </a:lvl6pPr>
          <a:lvl7pPr marL="1371600" indent="-228600" algn="l">
            <a:defRPr sz="2600"/>
          </a:lvl7pPr>
          <a:lvl8pPr marL="1600200" indent="-228600" algn="l">
            <a:defRPr sz="2600"/>
          </a:lvl8pPr>
          <a:lvl9pPr marL="1828800" indent="-228600" algn="l">
            <a:defRPr sz="26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dirty="0" smtClean="0">
              <a:solidFill>
                <a:schemeClr val="dk1"/>
              </a:solidFill>
            </a:rPr>
            <a:t>练习册</a:t>
          </a:r>
          <a:r>
            <a:rPr lang="en-US" altLang="zh-CN" dirty="0" smtClean="0">
              <a:solidFill>
                <a:schemeClr val="dk1"/>
              </a:solidFill>
            </a:rPr>
            <a:t>5.2</a:t>
          </a:r>
          <a:endParaRPr lang="zh-CN" altLang="en-US" dirty="0">
            <a:solidFill>
              <a:schemeClr val="dk1"/>
            </a:solidFill>
          </a:endParaRPr>
        </a:p>
      </dsp:txBody>
      <dsp:txXfrm>
        <a:off x="5283200" y="1733956"/>
        <a:ext cx="2844800" cy="1463074"/>
      </dsp:txXfrm>
    </dsp:sp>
    <dsp:sp modelId="{BEA55D88-2B3D-426F-85D4-D3A22B94F238}">
      <dsp:nvSpPr>
        <dsp:cNvPr id="13" name="矩形 12"/>
        <dsp:cNvSpPr/>
      </dsp:nvSpPr>
      <dsp:spPr bwMode="white">
        <a:xfrm>
          <a:off x="5283200" y="3197031"/>
          <a:ext cx="2844800" cy="1463023"/>
        </a:xfrm>
        <a:prstGeom prst="rect">
          <a:avLst/>
        </a:prstGeom>
        <a:noFill/>
        <a:ln>
          <a:noFill/>
        </a:ln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lIns="99060" tIns="99060" rIns="99060" bIns="99060" anchor="ctr"/>
        <a:lstStyle>
          <a:lvl1pPr algn="l">
            <a:defRPr sz="6100"/>
          </a:lvl1pPr>
          <a:lvl2pPr marL="228600" indent="-228600" algn="l">
            <a:defRPr sz="2600"/>
          </a:lvl2pPr>
          <a:lvl3pPr marL="457200" indent="-228600" algn="l">
            <a:defRPr sz="2600"/>
          </a:lvl3pPr>
          <a:lvl4pPr marL="685800" indent="-228600" algn="l">
            <a:defRPr sz="2600"/>
          </a:lvl4pPr>
          <a:lvl5pPr marL="914400" indent="-228600" algn="l">
            <a:defRPr sz="2600"/>
          </a:lvl5pPr>
          <a:lvl6pPr marL="1143000" indent="-228600" algn="l">
            <a:defRPr sz="2600"/>
          </a:lvl6pPr>
          <a:lvl7pPr marL="1371600" indent="-228600" algn="l">
            <a:defRPr sz="2600"/>
          </a:lvl7pPr>
          <a:lvl8pPr marL="1600200" indent="-228600" algn="l">
            <a:defRPr sz="2600"/>
          </a:lvl8pPr>
          <a:lvl9pPr marL="1828800" indent="-228600" algn="l">
            <a:defRPr sz="26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dirty="0" smtClean="0">
              <a:solidFill>
                <a:schemeClr val="dk1"/>
              </a:solidFill>
            </a:rPr>
            <a:t>找寻弧度制在实际生活中的应用实例</a:t>
          </a:r>
          <a:r>
            <a:rPr lang="en-US" altLang="zh-CN" dirty="0" smtClean="0">
              <a:solidFill>
                <a:schemeClr val="dk1"/>
              </a:solidFill>
            </a:rPr>
            <a:t>  </a:t>
          </a:r>
          <a:endParaRPr lang="zh-CN" altLang="en-US" dirty="0">
            <a:solidFill>
              <a:schemeClr val="dk1"/>
            </a:solidFill>
          </a:endParaRPr>
        </a:p>
      </dsp:txBody>
      <dsp:txXfrm>
        <a:off x="5283200" y="3197031"/>
        <a:ext cx="2844800" cy="14630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endSty" val="noArr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type="gear6" r:blip="" rot="-15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srcNode" val="gear1srcNode"/>
          <dgm:param type="dstNode" val="gear1dstNode"/>
          <dgm:param type="connRout" val="curv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srcNode" val="gear2srcNode"/>
          <dgm:param type="dstNode" val="gear2dstNode"/>
          <dgm:param type="connRout" val="curv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srcNode" val="gear3srcNode"/>
          <dgm:param type="dstNode" val="gear3dstNode"/>
          <dgm:param type="connRout" val="curv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type="chevron" r:blip="" rot="90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ound2SameRect" r:blip="" rot="90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ound2SameRect" r:blip="" rot="-90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type="gear6" r:blip="" rot="-15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srcNode" val="gear1srcNode"/>
          <dgm:param type="dstNode" val="gear1dstNode"/>
          <dgm:param type="connRout" val="curv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srcNode" val="gear2srcNode"/>
          <dgm:param type="dstNode" val="gear2dstNode"/>
          <dgm:param type="connRout" val="curv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srcNode" val="gear3srcNode"/>
          <dgm:param type="dstNode" val="gear3dstNode"/>
          <dgm:param type="connRout" val="curv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0" Type="http://schemas.openxmlformats.org/officeDocument/2006/relationships/image" Target="../media/image109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65.wmf"/><Relationship Id="rId1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5" Type="http://schemas.openxmlformats.org/officeDocument/2006/relationships/image" Target="../media/image45.wmf"/><Relationship Id="rId14" Type="http://schemas.openxmlformats.org/officeDocument/2006/relationships/image" Target="../media/image44.wmf"/><Relationship Id="rId13" Type="http://schemas.openxmlformats.org/officeDocument/2006/relationships/image" Target="../media/image43.wmf"/><Relationship Id="rId12" Type="http://schemas.openxmlformats.org/officeDocument/2006/relationships/image" Target="../media/image42.wmf"/><Relationship Id="rId11" Type="http://schemas.openxmlformats.org/officeDocument/2006/relationships/image" Target="../media/image41.wmf"/><Relationship Id="rId10" Type="http://schemas.openxmlformats.org/officeDocument/2006/relationships/image" Target="../media/image40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6" name="幻灯片图像占位符 6145"/>
          <p:cNvSpPr>
            <a:spLocks noTextEdit="1"/>
          </p:cNvSpPr>
          <p:nvPr>
            <p:ph type="sldImg"/>
          </p:nvPr>
        </p:nvSpPr>
        <p:spPr/>
      </p:sp>
      <p:sp>
        <p:nvSpPr>
          <p:cNvPr id="6147" name="文本占位符 6146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Relationship Id="rId36" Type="http://schemas.openxmlformats.org/officeDocument/2006/relationships/vmlDrawing" Target="../drawings/vmlDrawing5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46.wmf"/><Relationship Id="rId33" Type="http://schemas.openxmlformats.org/officeDocument/2006/relationships/oleObject" Target="../embeddings/oleObject39.bin"/><Relationship Id="rId32" Type="http://schemas.openxmlformats.org/officeDocument/2006/relationships/image" Target="../media/image45.wmf"/><Relationship Id="rId31" Type="http://schemas.openxmlformats.org/officeDocument/2006/relationships/oleObject" Target="../embeddings/oleObject38.bin"/><Relationship Id="rId30" Type="http://schemas.openxmlformats.org/officeDocument/2006/relationships/image" Target="../media/image44.wmf"/><Relationship Id="rId3" Type="http://schemas.openxmlformats.org/officeDocument/2006/relationships/oleObject" Target="../embeddings/oleObject24.bin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43.w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42.w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41.w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39.wmf"/><Relationship Id="rId2" Type="http://schemas.openxmlformats.org/officeDocument/2006/relationships/tags" Target="../tags/tag63.xml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9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47.wmf"/><Relationship Id="rId2" Type="http://schemas.openxmlformats.org/officeDocument/2006/relationships/oleObject" Target="../embeddings/oleObject40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46.bin"/><Relationship Id="rId7" Type="http://schemas.openxmlformats.org/officeDocument/2006/relationships/image" Target="../media/image52.wmf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50.wmf"/><Relationship Id="rId2" Type="http://schemas.openxmlformats.org/officeDocument/2006/relationships/oleObject" Target="../embeddings/oleObject43.bin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56.wmf"/><Relationship Id="rId14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12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59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57.wmf"/><Relationship Id="rId2" Type="http://schemas.openxmlformats.org/officeDocument/2006/relationships/oleObject" Target="../embeddings/oleObject50.bin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63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62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61.wmf"/><Relationship Id="rId10" Type="http://schemas.openxmlformats.org/officeDocument/2006/relationships/oleObject" Target="../embeddings/oleObject54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oleObject" Target="../embeddings/oleObject60.bin"/><Relationship Id="rId7" Type="http://schemas.openxmlformats.org/officeDocument/2006/relationships/image" Target="../media/image66.wmf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64.wmf"/><Relationship Id="rId2" Type="http://schemas.openxmlformats.org/officeDocument/2006/relationships/oleObject" Target="../embeddings/oleObject57.bin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68.wmf"/><Relationship Id="rId10" Type="http://schemas.openxmlformats.org/officeDocument/2006/relationships/oleObject" Target="../embeddings/oleObject61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1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69.wmf"/><Relationship Id="rId2" Type="http://schemas.openxmlformats.org/officeDocument/2006/relationships/oleObject" Target="../embeddings/oleObject62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3" Type="http://schemas.openxmlformats.org/officeDocument/2006/relationships/image" Target="../media/image72.wmf"/><Relationship Id="rId2" Type="http://schemas.openxmlformats.org/officeDocument/2006/relationships/oleObject" Target="../embeddings/oleObject65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8.png"/><Relationship Id="rId6" Type="http://schemas.openxmlformats.org/officeDocument/2006/relationships/image" Target="../media/image74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7.bin"/><Relationship Id="rId3" Type="http://schemas.openxmlformats.org/officeDocument/2006/relationships/image" Target="../media/image76.wmf"/><Relationship Id="rId2" Type="http://schemas.openxmlformats.org/officeDocument/2006/relationships/oleObject" Target="../embeddings/oleObject66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oleObject" Target="../embeddings/oleObject71.bin"/><Relationship Id="rId7" Type="http://schemas.openxmlformats.org/officeDocument/2006/relationships/image" Target="../media/image81.wmf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9.bin"/><Relationship Id="rId3" Type="http://schemas.openxmlformats.org/officeDocument/2006/relationships/image" Target="../media/image79.wmf"/><Relationship Id="rId2" Type="http://schemas.openxmlformats.org/officeDocument/2006/relationships/oleObject" Target="../embeddings/oleObject68.bin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85.wmf"/><Relationship Id="rId14" Type="http://schemas.openxmlformats.org/officeDocument/2006/relationships/oleObject" Target="../embeddings/oleObject74.bin"/><Relationship Id="rId13" Type="http://schemas.openxmlformats.org/officeDocument/2006/relationships/image" Target="../media/image84.wmf"/><Relationship Id="rId12" Type="http://schemas.openxmlformats.org/officeDocument/2006/relationships/oleObject" Target="../embeddings/oleObject73.bin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72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oleObject" Target="../embeddings/oleObject78.bin"/><Relationship Id="rId7" Type="http://schemas.openxmlformats.org/officeDocument/2006/relationships/image" Target="../media/image88.wmf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6.bin"/><Relationship Id="rId3" Type="http://schemas.openxmlformats.org/officeDocument/2006/relationships/image" Target="../media/image86.wmf"/><Relationship Id="rId2" Type="http://schemas.openxmlformats.org/officeDocument/2006/relationships/oleObject" Target="../embeddings/oleObject75.bin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92.wmf"/><Relationship Id="rId14" Type="http://schemas.openxmlformats.org/officeDocument/2006/relationships/oleObject" Target="../embeddings/oleObject81.bin"/><Relationship Id="rId13" Type="http://schemas.openxmlformats.org/officeDocument/2006/relationships/image" Target="../media/image91.wmf"/><Relationship Id="rId12" Type="http://schemas.openxmlformats.org/officeDocument/2006/relationships/oleObject" Target="../embeddings/oleObject80.bin"/><Relationship Id="rId11" Type="http://schemas.openxmlformats.org/officeDocument/2006/relationships/image" Target="../media/image90.wmf"/><Relationship Id="rId10" Type="http://schemas.openxmlformats.org/officeDocument/2006/relationships/oleObject" Target="../embeddings/oleObject79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oleObject" Target="../embeddings/oleObject85.bin"/><Relationship Id="rId7" Type="http://schemas.openxmlformats.org/officeDocument/2006/relationships/image" Target="../media/image95.wmf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3.bin"/><Relationship Id="rId3" Type="http://schemas.openxmlformats.org/officeDocument/2006/relationships/image" Target="../media/image93.wmf"/><Relationship Id="rId2" Type="http://schemas.openxmlformats.org/officeDocument/2006/relationships/oleObject" Target="../embeddings/oleObject82.bin"/><Relationship Id="rId17" Type="http://schemas.openxmlformats.org/officeDocument/2006/relationships/vmlDrawing" Target="../drawings/vmlDrawing15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99.wmf"/><Relationship Id="rId14" Type="http://schemas.openxmlformats.org/officeDocument/2006/relationships/oleObject" Target="../embeddings/oleObject88.bin"/><Relationship Id="rId13" Type="http://schemas.openxmlformats.org/officeDocument/2006/relationships/image" Target="../media/image98.wmf"/><Relationship Id="rId12" Type="http://schemas.openxmlformats.org/officeDocument/2006/relationships/oleObject" Target="../embeddings/oleObject87.bin"/><Relationship Id="rId11" Type="http://schemas.openxmlformats.org/officeDocument/2006/relationships/image" Target="../media/image97.wmf"/><Relationship Id="rId10" Type="http://schemas.openxmlformats.org/officeDocument/2006/relationships/oleObject" Target="../embeddings/oleObject86.bin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oleObject" Target="../embeddings/oleObject92.bin"/><Relationship Id="rId7" Type="http://schemas.openxmlformats.org/officeDocument/2006/relationships/image" Target="../media/image102.wmf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0.bin"/><Relationship Id="rId3" Type="http://schemas.openxmlformats.org/officeDocument/2006/relationships/image" Target="../media/image100.wmf"/><Relationship Id="rId23" Type="http://schemas.openxmlformats.org/officeDocument/2006/relationships/vmlDrawing" Target="../drawings/vmlDrawing16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09.wmf"/><Relationship Id="rId20" Type="http://schemas.openxmlformats.org/officeDocument/2006/relationships/oleObject" Target="../embeddings/oleObject98.bin"/><Relationship Id="rId2" Type="http://schemas.openxmlformats.org/officeDocument/2006/relationships/oleObject" Target="../embeddings/oleObject89.bin"/><Relationship Id="rId19" Type="http://schemas.openxmlformats.org/officeDocument/2006/relationships/image" Target="../media/image108.wmf"/><Relationship Id="rId18" Type="http://schemas.openxmlformats.org/officeDocument/2006/relationships/oleObject" Target="../embeddings/oleObject97.bin"/><Relationship Id="rId17" Type="http://schemas.openxmlformats.org/officeDocument/2006/relationships/image" Target="../media/image107.wmf"/><Relationship Id="rId16" Type="http://schemas.openxmlformats.org/officeDocument/2006/relationships/oleObject" Target="../embeddings/oleObject96.bin"/><Relationship Id="rId15" Type="http://schemas.openxmlformats.org/officeDocument/2006/relationships/image" Target="../media/image106.wmf"/><Relationship Id="rId14" Type="http://schemas.openxmlformats.org/officeDocument/2006/relationships/oleObject" Target="../embeddings/oleObject95.bin"/><Relationship Id="rId13" Type="http://schemas.openxmlformats.org/officeDocument/2006/relationships/image" Target="../media/image105.wmf"/><Relationship Id="rId12" Type="http://schemas.openxmlformats.org/officeDocument/2006/relationships/oleObject" Target="../embeddings/oleObject94.bin"/><Relationship Id="rId11" Type="http://schemas.openxmlformats.org/officeDocument/2006/relationships/image" Target="../media/image104.wmf"/><Relationship Id="rId10" Type="http://schemas.openxmlformats.org/officeDocument/2006/relationships/oleObject" Target="../embeddings/oleObject93.bin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oleObject" Target="../embeddings/oleObject102.bin"/><Relationship Id="rId7" Type="http://schemas.openxmlformats.org/officeDocument/2006/relationships/image" Target="../media/image111.wmf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00.bin"/><Relationship Id="rId3" Type="http://schemas.openxmlformats.org/officeDocument/2006/relationships/image" Target="../media/image110.wmf"/><Relationship Id="rId2" Type="http://schemas.openxmlformats.org/officeDocument/2006/relationships/oleObject" Target="../embeddings/oleObject99.bin"/><Relationship Id="rId11" Type="http://schemas.openxmlformats.org/officeDocument/2006/relationships/vmlDrawing" Target="../drawings/vmlDrawing17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03.bin"/><Relationship Id="rId2" Type="http://schemas.openxmlformats.org/officeDocument/2006/relationships/tags" Target="../tags/tag64.xml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16.wmf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5.wmf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.jpe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10.xml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5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4.bin"/><Relationship Id="rId20" Type="http://schemas.openxmlformats.org/officeDocument/2006/relationships/image" Target="../media/image20.wmf"/><Relationship Id="rId2" Type="http://schemas.openxmlformats.org/officeDocument/2006/relationships/image" Target="../media/image11.png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23.bin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5581650" y="3778250"/>
            <a:ext cx="5608955" cy="1188720"/>
            <a:chOff x="6274" y="5950"/>
            <a:chExt cx="9428" cy="1872"/>
          </a:xfrm>
        </p:grpSpPr>
        <p:grpSp>
          <p:nvGrpSpPr>
            <p:cNvPr id="3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6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6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7" name="文本框 26"/>
            <p:cNvSpPr txBox="1"/>
            <p:nvPr/>
          </p:nvSpPr>
          <p:spPr>
            <a:xfrm>
              <a:off x="8485" y="6301"/>
              <a:ext cx="537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5.2    </a:t>
              </a:r>
              <a:r>
                <a:rPr lang="zh-CN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弧度制</a:t>
              </a:r>
              <a:endParaRPr lang="zh-CN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405890" y="1289685"/>
            <a:ext cx="8004810" cy="1670050"/>
            <a:chOff x="2214" y="2031"/>
            <a:chExt cx="12606" cy="2630"/>
          </a:xfrm>
        </p:grpSpPr>
        <p:grpSp>
          <p:nvGrpSpPr>
            <p:cNvPr id="29" name="组合 28"/>
            <p:cNvGrpSpPr/>
            <p:nvPr/>
          </p:nvGrpSpPr>
          <p:grpSpPr>
            <a:xfrm>
              <a:off x="2214" y="2031"/>
              <a:ext cx="12606" cy="2630"/>
              <a:chOff x="4539" y="2562"/>
              <a:chExt cx="11225" cy="2630"/>
            </a:xfrm>
          </p:grpSpPr>
          <p:grpSp>
            <p:nvGrpSpPr>
              <p:cNvPr id="30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31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33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4" name="文本框 33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en-US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三角函数</a:t>
                </a:r>
                <a:endPara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4399" y="2093"/>
              <a:ext cx="2719" cy="2531"/>
              <a:chOff x="1323" y="3685"/>
              <a:chExt cx="3470" cy="3508"/>
            </a:xfrm>
          </p:grpSpPr>
          <p:sp>
            <p:nvSpPr>
              <p:cNvPr id="36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37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38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39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0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2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4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5" name="Text Box 38"/>
              <p:cNvSpPr txBox="1"/>
              <p:nvPr/>
            </p:nvSpPr>
            <p:spPr>
              <a:xfrm>
                <a:off x="2418" y="4607"/>
                <a:ext cx="1223" cy="1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五</a:t>
                </a:r>
                <a:endParaRPr lang="zh-CN" altLang="zh-CN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395500" y="1230306"/>
            <a:ext cx="921919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1" dirty="0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填写下列特殊角的度数和弧度数的对应表： </a:t>
            </a:r>
            <a:endParaRPr lang="zh-CN" altLang="en-US" sz="36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63611" name="Group 12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758771" y="2434846"/>
          <a:ext cx="8551333" cy="1577105"/>
        </p:xfrm>
        <a:graphic>
          <a:graphicData uri="http://schemas.openxmlformats.org/drawingml/2006/table">
            <a:tbl>
              <a:tblPr/>
              <a:tblGrid>
                <a:gridCol w="1297517"/>
                <a:gridCol w="914400"/>
                <a:gridCol w="895349"/>
                <a:gridCol w="872067"/>
                <a:gridCol w="874184"/>
                <a:gridCol w="914400"/>
                <a:gridCol w="935567"/>
                <a:gridCol w="954616"/>
                <a:gridCol w="893233"/>
              </a:tblGrid>
              <a:tr h="7944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342900" algn="l"/>
                          <a:tab pos="457200" algn="l"/>
                        </a:tabLst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度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2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342900" algn="l"/>
                          <a:tab pos="457200" algn="l"/>
                        </a:tabLst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弧度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3533" name="Object 45"/>
          <p:cNvGraphicFramePr>
            <a:graphicFrameLocks noChangeAspect="1"/>
          </p:cNvGraphicFramePr>
          <p:nvPr/>
        </p:nvGraphicFramePr>
        <p:xfrm>
          <a:off x="3309928" y="2578438"/>
          <a:ext cx="508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3657600" imgH="4876800" progId="Equation.DSMT4">
                  <p:embed/>
                </p:oleObj>
              </mc:Choice>
              <mc:Fallback>
                <p:oleObj name="Equation" r:id="rId3" imgW="3657600" imgH="4876800" progId="Equation.DSMT4">
                  <p:embed/>
                  <p:pic>
                    <p:nvPicPr>
                      <p:cNvPr id="0" name="Object 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9928" y="2578438"/>
                        <a:ext cx="508000" cy="500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46"/>
          <p:cNvGraphicFramePr>
            <a:graphicFrameLocks noChangeAspect="1"/>
          </p:cNvGraphicFramePr>
          <p:nvPr/>
        </p:nvGraphicFramePr>
        <p:xfrm>
          <a:off x="4089283" y="2590478"/>
          <a:ext cx="730251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5181600" imgH="4876800" progId="Equation.DSMT4">
                  <p:embed/>
                </p:oleObj>
              </mc:Choice>
              <mc:Fallback>
                <p:oleObj name="Equation" r:id="rId5" imgW="5181600" imgH="4876800" progId="Equation.DSMT4">
                  <p:embed/>
                  <p:pic>
                    <p:nvPicPr>
                      <p:cNvPr id="0" name="Object 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9283" y="2590478"/>
                        <a:ext cx="730251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5" name="Object 47"/>
          <p:cNvGraphicFramePr>
            <a:graphicFrameLocks noChangeAspect="1"/>
          </p:cNvGraphicFramePr>
          <p:nvPr/>
        </p:nvGraphicFramePr>
        <p:xfrm>
          <a:off x="4946395" y="2583200"/>
          <a:ext cx="730249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5181600" imgH="4876800" progId="Equation.DSMT4">
                  <p:embed/>
                </p:oleObj>
              </mc:Choice>
              <mc:Fallback>
                <p:oleObj name="Equation" r:id="rId7" imgW="5181600" imgH="4876800" progId="Equation.DSMT4">
                  <p:embed/>
                  <p:pic>
                    <p:nvPicPr>
                      <p:cNvPr id="0" name="Object 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6395" y="2583200"/>
                        <a:ext cx="730249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6" name="Object 48"/>
          <p:cNvGraphicFramePr>
            <a:graphicFrameLocks noChangeAspect="1"/>
          </p:cNvGraphicFramePr>
          <p:nvPr/>
        </p:nvGraphicFramePr>
        <p:xfrm>
          <a:off x="5803706" y="2580025"/>
          <a:ext cx="730249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5181600" imgH="4876800" progId="Equation.DSMT4">
                  <p:embed/>
                </p:oleObj>
              </mc:Choice>
              <mc:Fallback>
                <p:oleObj name="Equation" r:id="rId9" imgW="5181600" imgH="4876800" progId="Equation.DSMT4">
                  <p:embed/>
                  <p:pic>
                    <p:nvPicPr>
                      <p:cNvPr id="0" name="Object 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3706" y="2580025"/>
                        <a:ext cx="730249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7" name="Object 49"/>
          <p:cNvGraphicFramePr>
            <a:graphicFrameLocks noChangeAspect="1"/>
          </p:cNvGraphicFramePr>
          <p:nvPr/>
        </p:nvGraphicFramePr>
        <p:xfrm>
          <a:off x="6751903" y="2565738"/>
          <a:ext cx="730251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5181600" imgH="4876800" progId="Equation.DSMT4">
                  <p:embed/>
                </p:oleObj>
              </mc:Choice>
              <mc:Fallback>
                <p:oleObj name="Equation" r:id="rId11" imgW="5181600" imgH="4876800" progId="Equation.DSMT4">
                  <p:embed/>
                  <p:pic>
                    <p:nvPicPr>
                      <p:cNvPr id="0" name="Object 4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1903" y="2565738"/>
                        <a:ext cx="730251" cy="500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8" name="Object 50"/>
          <p:cNvGraphicFramePr>
            <a:graphicFrameLocks noChangeAspect="1"/>
          </p:cNvGraphicFramePr>
          <p:nvPr/>
        </p:nvGraphicFramePr>
        <p:xfrm>
          <a:off x="7579520" y="2567325"/>
          <a:ext cx="889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6400800" imgH="4876800" progId="Equation.DSMT4">
                  <p:embed/>
                </p:oleObj>
              </mc:Choice>
              <mc:Fallback>
                <p:oleObj name="Equation" r:id="rId13" imgW="6400800" imgH="4876800" progId="Equation.DSMT4">
                  <p:embed/>
                  <p:pic>
                    <p:nvPicPr>
                      <p:cNvPr id="0" name="Object 5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9520" y="2567325"/>
                        <a:ext cx="889000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9" name="Object 51"/>
          <p:cNvGraphicFramePr>
            <a:graphicFrameLocks noChangeAspect="1"/>
          </p:cNvGraphicFramePr>
          <p:nvPr/>
        </p:nvGraphicFramePr>
        <p:xfrm>
          <a:off x="8508669" y="2551450"/>
          <a:ext cx="98636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7010400" imgH="4876800" progId="Equation.DSMT4">
                  <p:embed/>
                </p:oleObj>
              </mc:Choice>
              <mc:Fallback>
                <p:oleObj name="Equation" r:id="rId15" imgW="7010400" imgH="4876800" progId="Equation.DSMT4">
                  <p:embed/>
                  <p:pic>
                    <p:nvPicPr>
                      <p:cNvPr id="0" name="Object 5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08669" y="2551450"/>
                        <a:ext cx="986367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0" name="Object 52"/>
          <p:cNvGraphicFramePr>
            <a:graphicFrameLocks noChangeAspect="1"/>
          </p:cNvGraphicFramePr>
          <p:nvPr/>
        </p:nvGraphicFramePr>
        <p:xfrm>
          <a:off x="9444235" y="2535575"/>
          <a:ext cx="92286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6705600" imgH="4876800" progId="Equation.DSMT4">
                  <p:embed/>
                </p:oleObj>
              </mc:Choice>
              <mc:Fallback>
                <p:oleObj name="Equation" r:id="rId17" imgW="6705600" imgH="4876800" progId="Equation.DSMT4">
                  <p:embed/>
                  <p:pic>
                    <p:nvPicPr>
                      <p:cNvPr id="0" name="Object 5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44235" y="2535575"/>
                        <a:ext cx="922867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1" name="Object 53"/>
          <p:cNvGraphicFramePr>
            <a:graphicFrameLocks noChangeAspect="1"/>
          </p:cNvGraphicFramePr>
          <p:nvPr/>
        </p:nvGraphicFramePr>
        <p:xfrm>
          <a:off x="3310203" y="3389650"/>
          <a:ext cx="381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2743200" imgH="3962400" progId="Equation.DSMT4">
                  <p:embed/>
                </p:oleObj>
              </mc:Choice>
              <mc:Fallback>
                <p:oleObj name="Equation" r:id="rId19" imgW="2743200" imgH="3962400" progId="Equation.DSMT4">
                  <p:embed/>
                  <p:pic>
                    <p:nvPicPr>
                      <p:cNvPr id="0" name="Object 5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10203" y="3389650"/>
                        <a:ext cx="381000" cy="404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2" name="Object 54"/>
          <p:cNvGraphicFramePr>
            <a:graphicFrameLocks noChangeAspect="1"/>
          </p:cNvGraphicFramePr>
          <p:nvPr/>
        </p:nvGraphicFramePr>
        <p:xfrm>
          <a:off x="4171550" y="3130888"/>
          <a:ext cx="476249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1" imgW="3352800" imgH="8534400" progId="Equation.DSMT4">
                  <p:embed/>
                </p:oleObj>
              </mc:Choice>
              <mc:Fallback>
                <p:oleObj name="Equation" r:id="rId21" imgW="3352800" imgH="8534400" progId="Equation.DSMT4">
                  <p:embed/>
                  <p:pic>
                    <p:nvPicPr>
                      <p:cNvPr id="0" name="Object 5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71550" y="3130888"/>
                        <a:ext cx="476249" cy="881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3" name="Object 55"/>
          <p:cNvGraphicFramePr>
            <a:graphicFrameLocks noChangeAspect="1"/>
          </p:cNvGraphicFramePr>
          <p:nvPr/>
        </p:nvGraphicFramePr>
        <p:xfrm>
          <a:off x="5003881" y="3146763"/>
          <a:ext cx="476249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3" imgW="3352800" imgH="8534400" progId="Equation.DSMT4">
                  <p:embed/>
                </p:oleObj>
              </mc:Choice>
              <mc:Fallback>
                <p:oleObj name="Equation" r:id="rId23" imgW="3352800" imgH="8534400" progId="Equation.DSMT4">
                  <p:embed/>
                  <p:pic>
                    <p:nvPicPr>
                      <p:cNvPr id="0" name="Object 5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03881" y="3146763"/>
                        <a:ext cx="476249" cy="881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4" name="Object 56"/>
          <p:cNvGraphicFramePr>
            <a:graphicFrameLocks noChangeAspect="1"/>
          </p:cNvGraphicFramePr>
          <p:nvPr/>
        </p:nvGraphicFramePr>
        <p:xfrm>
          <a:off x="5945384" y="3161050"/>
          <a:ext cx="476251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5" imgW="3352800" imgH="8534400" progId="Equation.DSMT4">
                  <p:embed/>
                </p:oleObj>
              </mc:Choice>
              <mc:Fallback>
                <p:oleObj name="Equation" r:id="rId25" imgW="3352800" imgH="8534400" progId="Equation.DSMT4">
                  <p:embed/>
                  <p:pic>
                    <p:nvPicPr>
                      <p:cNvPr id="0" name="Object 56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45384" y="3161050"/>
                        <a:ext cx="476251" cy="881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5" name="Object 57"/>
          <p:cNvGraphicFramePr>
            <a:graphicFrameLocks noChangeAspect="1"/>
          </p:cNvGraphicFramePr>
          <p:nvPr/>
        </p:nvGraphicFramePr>
        <p:xfrm>
          <a:off x="6836502" y="3159463"/>
          <a:ext cx="476249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7" imgW="3352800" imgH="8534400" progId="Equation.DSMT4">
                  <p:embed/>
                </p:oleObj>
              </mc:Choice>
              <mc:Fallback>
                <p:oleObj name="Equation" r:id="rId27" imgW="3352800" imgH="8534400" progId="Equation.DSMT4">
                  <p:embed/>
                  <p:pic>
                    <p:nvPicPr>
                      <p:cNvPr id="0" name="Object 57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6502" y="3159463"/>
                        <a:ext cx="476249" cy="881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6" name="Object 58"/>
          <p:cNvGraphicFramePr>
            <a:graphicFrameLocks noChangeAspect="1"/>
          </p:cNvGraphicFramePr>
          <p:nvPr/>
        </p:nvGraphicFramePr>
        <p:xfrm>
          <a:off x="7784906" y="3467438"/>
          <a:ext cx="412749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9" imgW="3048000" imgH="3048000" progId="Equation.DSMT4">
                  <p:embed/>
                </p:oleObj>
              </mc:Choice>
              <mc:Fallback>
                <p:oleObj name="Equation" r:id="rId29" imgW="3048000" imgH="3048000" progId="Equation.DSMT4">
                  <p:embed/>
                  <p:pic>
                    <p:nvPicPr>
                      <p:cNvPr id="0" name="Object 58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84906" y="3467438"/>
                        <a:ext cx="412749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7" name="Object 59"/>
          <p:cNvGraphicFramePr>
            <a:graphicFrameLocks noChangeAspect="1"/>
          </p:cNvGraphicFramePr>
          <p:nvPr/>
        </p:nvGraphicFramePr>
        <p:xfrm>
          <a:off x="8544858" y="3178513"/>
          <a:ext cx="666749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1" imgW="4876800" imgH="8534400" progId="Equation.DSMT4">
                  <p:embed/>
                </p:oleObj>
              </mc:Choice>
              <mc:Fallback>
                <p:oleObj name="Equation" r:id="rId31" imgW="4876800" imgH="8534400" progId="Equation.DSMT4">
                  <p:embed/>
                  <p:pic>
                    <p:nvPicPr>
                      <p:cNvPr id="0" name="Object 59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44858" y="3178513"/>
                        <a:ext cx="666749" cy="881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8" name="Object 60"/>
          <p:cNvGraphicFramePr>
            <a:graphicFrameLocks noChangeAspect="1"/>
          </p:cNvGraphicFramePr>
          <p:nvPr/>
        </p:nvGraphicFramePr>
        <p:xfrm>
          <a:off x="9550136" y="3407113"/>
          <a:ext cx="63711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3" imgW="4572000" imgH="3962400" progId="Equation.DSMT4">
                  <p:embed/>
                </p:oleObj>
              </mc:Choice>
              <mc:Fallback>
                <p:oleObj name="Equation" r:id="rId33" imgW="4572000" imgH="3962400" progId="Equation.DSMT4">
                  <p:embed/>
                  <p:pic>
                    <p:nvPicPr>
                      <p:cNvPr id="0" name="Object 60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550136" y="3407113"/>
                        <a:ext cx="637117" cy="404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" name="Text Box 64"/>
          <p:cNvSpPr txBox="1">
            <a:spLocks noChangeArrowheads="1"/>
          </p:cNvSpPr>
          <p:nvPr/>
        </p:nvSpPr>
        <p:spPr bwMode="auto">
          <a:xfrm>
            <a:off x="624418" y="775970"/>
            <a:ext cx="1159933" cy="35825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l">
              <a:lnSpc>
                <a:spcPct val="140000"/>
              </a:lnSpc>
            </a:pPr>
            <a:r>
              <a:rPr lang="zh-CN" altLang="en-US" sz="54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华文行楷" panose="02010800040101010101" pitchFamily="2" charset="-122"/>
                <a:ea typeface="华文行楷" panose="02010800040101010101" pitchFamily="2" charset="-122"/>
              </a:rPr>
              <a:t>弧</a:t>
            </a:r>
            <a:endParaRPr lang="zh-CN" altLang="en-US" sz="54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l">
              <a:lnSpc>
                <a:spcPct val="140000"/>
              </a:lnSpc>
            </a:pPr>
            <a:r>
              <a:rPr lang="zh-CN" altLang="en-US" sz="54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华文行楷" panose="02010800040101010101" pitchFamily="2" charset="-122"/>
                <a:ea typeface="华文行楷" panose="02010800040101010101" pitchFamily="2" charset="-122"/>
              </a:rPr>
              <a:t>度</a:t>
            </a:r>
            <a:endParaRPr lang="zh-CN" altLang="en-US" sz="54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l">
              <a:lnSpc>
                <a:spcPct val="140000"/>
              </a:lnSpc>
            </a:pPr>
            <a:r>
              <a:rPr lang="zh-CN" altLang="en-US" sz="54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华文行楷" panose="02010800040101010101" pitchFamily="2" charset="-122"/>
                <a:ea typeface="华文行楷" panose="02010800040101010101" pitchFamily="2" charset="-122"/>
              </a:rPr>
              <a:t>制</a:t>
            </a:r>
            <a:endParaRPr lang="zh-CN" altLang="en-US" sz="54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2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25" name="椭圆形标注 24"/>
          <p:cNvSpPr/>
          <p:nvPr/>
        </p:nvSpPr>
        <p:spPr>
          <a:xfrm>
            <a:off x="3406878" y="5296043"/>
            <a:ext cx="5368414" cy="722671"/>
          </a:xfrm>
          <a:prstGeom prst="wedgeEllipseCallout">
            <a:avLst>
              <a:gd name="adj1" fmla="val -39621"/>
              <a:gd name="adj2" fmla="val -2109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 smtClean="0"/>
              <a:t>要熟记啊</a:t>
            </a:r>
            <a:endParaRPr lang="zh-CN" alt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2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639167" y="894530"/>
            <a:ext cx="11233149" cy="7817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b="1" dirty="0">
                <a:latin typeface="Times New Roman" panose="02020603050405020304" pitchFamily="18" charset="0"/>
              </a:rPr>
              <a:t>例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1  将下列各度化成弧度： 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211180" y="1628097"/>
            <a:ext cx="858992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 smtClean="0">
                <a:latin typeface="Times New Roman" panose="02020603050405020304" pitchFamily="18" charset="0"/>
              </a:rPr>
              <a:t>（</a:t>
            </a:r>
            <a:r>
              <a:rPr lang="zh-CN" altLang="zh-CN" sz="3200" b="1" dirty="0">
                <a:latin typeface="Times New Roman" panose="02020603050405020304" pitchFamily="18" charset="0"/>
              </a:rPr>
              <a:t>1</a:t>
            </a:r>
            <a:r>
              <a:rPr lang="zh-CN" sz="3200" b="1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60</a:t>
            </a:r>
            <a:r>
              <a:rPr lang="zh-CN" altLang="zh-CN" sz="3200" b="1" dirty="0" smtClean="0">
                <a:latin typeface="Times New Roman" panose="02020603050405020304" pitchFamily="18" charset="0"/>
              </a:rPr>
              <a:t>º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；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                          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2</a:t>
            </a:r>
            <a:r>
              <a:rPr lang="zh-CN" altLang="zh-CN" sz="3200" b="1" dirty="0" smtClean="0">
                <a:latin typeface="Times New Roman" panose="02020603050405020304" pitchFamily="18" charset="0"/>
              </a:rPr>
              <a:t>2º30′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.</a:t>
            </a:r>
            <a:endParaRPr 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7467" name="Object 5"/>
          <p:cNvGraphicFramePr>
            <a:graphicFrameLocks noChangeAspect="1"/>
          </p:cNvGraphicFramePr>
          <p:nvPr/>
        </p:nvGraphicFramePr>
        <p:xfrm>
          <a:off x="1233488" y="2412891"/>
          <a:ext cx="64531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49987200" imgH="9448800" progId="Equation.3">
                  <p:embed/>
                </p:oleObj>
              </mc:Choice>
              <mc:Fallback>
                <p:oleObj name="公式" r:id="rId2" imgW="49987200" imgH="94488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3488" y="2412891"/>
                        <a:ext cx="6453187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72750" y="4611675"/>
          <a:ext cx="63357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49072800" imgH="9448800" progId="Equation.3">
                  <p:embed/>
                </p:oleObj>
              </mc:Choice>
              <mc:Fallback>
                <p:oleObj name="公式" r:id="rId4" imgW="49072800" imgH="94488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2750" y="4611675"/>
                        <a:ext cx="6335713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839223" y="3447111"/>
          <a:ext cx="5194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6" imgW="40233600" imgH="10058400" progId="Equation.3">
                  <p:embed/>
                </p:oleObj>
              </mc:Choice>
              <mc:Fallback>
                <p:oleObj name="公式" r:id="rId6" imgW="40233600" imgH="100584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9223" y="3447111"/>
                        <a:ext cx="5194300" cy="852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椭圆形标注 25"/>
          <p:cNvSpPr/>
          <p:nvPr/>
        </p:nvSpPr>
        <p:spPr>
          <a:xfrm>
            <a:off x="6902245" y="923685"/>
            <a:ext cx="5029200" cy="3333135"/>
          </a:xfrm>
          <a:prstGeom prst="wedgeEllipseCallout">
            <a:avLst>
              <a:gd name="adj1" fmla="val -75796"/>
              <a:gd name="adj2" fmla="val 688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08" name="Text Box 4"/>
          <p:cNvSpPr txBox="1">
            <a:spLocks noChangeArrowheads="1"/>
          </p:cNvSpPr>
          <p:nvPr/>
        </p:nvSpPr>
        <p:spPr bwMode="auto">
          <a:xfrm>
            <a:off x="607125" y="2825911"/>
            <a:ext cx="10657417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sz="3200" b="1" dirty="0" smtClean="0">
                <a:latin typeface="Times New Roman" panose="02020603050405020304" pitchFamily="18" charset="0"/>
              </a:rPr>
              <a:t>例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3 </a:t>
            </a:r>
            <a:r>
              <a:rPr lang="zh-CN" altLang="zh-CN" sz="32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计算</a:t>
            </a:r>
            <a:endParaRPr 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414331" y="2776057"/>
          <a:ext cx="946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2" imgW="8839200" imgH="9448800" progId="Equation.3">
                  <p:embed/>
                </p:oleObj>
              </mc:Choice>
              <mc:Fallback>
                <p:oleObj name="公式" r:id="rId2" imgW="8839200" imgH="94488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4331" y="2776057"/>
                        <a:ext cx="94615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39633" y="3670535"/>
          <a:ext cx="28717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4" imgW="22250400" imgH="9448800" progId="Equation.3">
                  <p:embed/>
                </p:oleObj>
              </mc:Choice>
              <mc:Fallback>
                <p:oleObj name="公式" r:id="rId4" imgW="22250400" imgH="94488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9633" y="3670535"/>
                        <a:ext cx="2871787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82119" y="4579866"/>
          <a:ext cx="4210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6" imgW="32613600" imgH="9448800" progId="Equation.3">
                  <p:embed/>
                </p:oleObj>
              </mc:Choice>
              <mc:Fallback>
                <p:oleObj name="公式" r:id="rId6" imgW="32613600" imgH="94488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2119" y="4579866"/>
                        <a:ext cx="421005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592825" y="5206223"/>
          <a:ext cx="4316361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8" imgW="39014400" imgH="9448800" progId="Equation.3">
                  <p:embed/>
                </p:oleObj>
              </mc:Choice>
              <mc:Fallback>
                <p:oleObj name="公式" r:id="rId8" imgW="39014400" imgH="9448800" progId="Equation.3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2825" y="5206223"/>
                        <a:ext cx="4316361" cy="915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7"/>
          <p:cNvGraphicFramePr>
            <a:graphicFrameLocks noChangeAspect="1"/>
          </p:cNvGraphicFramePr>
          <p:nvPr/>
        </p:nvGraphicFramePr>
        <p:xfrm>
          <a:off x="7685701" y="1555249"/>
          <a:ext cx="3617912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0" imgW="37795200" imgH="21945600" progId="Equation.3">
                  <p:embed/>
                </p:oleObj>
              </mc:Choice>
              <mc:Fallback>
                <p:oleObj name="公式" r:id="rId10" imgW="37795200" imgH="21945600" progId="Equation.3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5701" y="1555249"/>
                        <a:ext cx="3617912" cy="2128837"/>
                      </a:xfrm>
                      <a:prstGeom prst="rect">
                        <a:avLst/>
                      </a:prstGeom>
                      <a:solidFill>
                        <a:srgbClr val="5B9BD5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607125" y="1091377"/>
            <a:ext cx="10657417" cy="916505"/>
            <a:chOff x="663397" y="405224"/>
            <a:chExt cx="10657417" cy="916505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663397" y="620714"/>
              <a:ext cx="10657417" cy="5794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zh-CN" sz="3200" b="1" dirty="0">
                  <a:latin typeface="Times New Roman" panose="02020603050405020304" pitchFamily="18" charset="0"/>
                </a:rPr>
                <a:t>例</a:t>
              </a:r>
              <a:r>
                <a:rPr lang="zh-CN" altLang="zh-CN" sz="3200" b="1" dirty="0" smtClean="0"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 smtClean="0">
                  <a:latin typeface="Times New Roman" panose="02020603050405020304" pitchFamily="18" charset="0"/>
                </a:rPr>
                <a:t>  </a:t>
              </a:r>
              <a:r>
                <a:rPr lang="zh-CN" sz="3200" b="1" dirty="0" smtClean="0">
                  <a:latin typeface="Times New Roman" panose="02020603050405020304" pitchFamily="18" charset="0"/>
                </a:rPr>
                <a:t>把 </a:t>
              </a:r>
              <a:r>
                <a:rPr lang="en-US" altLang="zh-CN" sz="3200" b="1" dirty="0" smtClean="0">
                  <a:latin typeface="Times New Roman" panose="02020603050405020304" pitchFamily="18" charset="0"/>
                </a:rPr>
                <a:t>  </a:t>
              </a:r>
              <a:r>
                <a:rPr lang="zh-CN" sz="3200" b="1" dirty="0" smtClean="0">
                  <a:latin typeface="Times New Roman" panose="02020603050405020304" pitchFamily="18" charset="0"/>
                </a:rPr>
                <a:t>      </a:t>
              </a:r>
              <a:r>
                <a:rPr lang="zh-CN" sz="3200" b="1" dirty="0">
                  <a:latin typeface="Times New Roman" panose="02020603050405020304" pitchFamily="18" charset="0"/>
                </a:rPr>
                <a:t>化成</a:t>
              </a:r>
              <a:r>
                <a:rPr lang="zh-CN" sz="3200" b="1" dirty="0" smtClean="0">
                  <a:latin typeface="Times New Roman" panose="02020603050405020304" pitchFamily="18" charset="0"/>
                </a:rPr>
                <a:t>度</a:t>
              </a:r>
              <a:r>
                <a:rPr lang="en-US" altLang="zh-CN" sz="3200" b="1" dirty="0" smtClean="0">
                  <a:latin typeface="Times New Roman" panose="02020603050405020304" pitchFamily="18" charset="0"/>
                </a:rPr>
                <a:t>.</a:t>
              </a:r>
              <a:endParaRPr lang="zh-CN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2063068" y="405224"/>
            <a:ext cx="947419" cy="916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公式" r:id="rId12" imgW="6400800" imgH="9448800" progId="Equation.3">
                    <p:embed/>
                  </p:oleObj>
                </mc:Choice>
                <mc:Fallback>
                  <p:oleObj name="公式" r:id="rId12" imgW="6400800" imgH="9448800" progId="Equation.3">
                    <p:embed/>
                    <p:pic>
                      <p:nvPicPr>
                        <p:cNvPr id="0" name="图片 61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63068" y="405224"/>
                          <a:ext cx="947419" cy="9165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1258626" y="1994646"/>
          <a:ext cx="4438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14" imgW="41452800" imgH="9448800" progId="Equation.3">
                  <p:embed/>
                </p:oleObj>
              </mc:Choice>
              <mc:Fallback>
                <p:oleObj name="公式" r:id="rId14" imgW="41452800" imgH="9448800" progId="Equation.3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8626" y="1994646"/>
                        <a:ext cx="443865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82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03250" y="1057593"/>
          <a:ext cx="109648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2" imgW="88696800" imgH="5486400" progId="Equation.DSMT4">
                  <p:embed/>
                </p:oleObj>
              </mc:Choice>
              <mc:Fallback>
                <p:oleObj name="Equation" r:id="rId2" imgW="88696800" imgH="54864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250" y="1057593"/>
                        <a:ext cx="10964863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60473" y="1834905"/>
          <a:ext cx="1582737" cy="90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12801600" imgH="9448800" progId="Equation.3">
                  <p:embed/>
                </p:oleObj>
              </mc:Choice>
              <mc:Fallback>
                <p:oleObj name="公式" r:id="rId4" imgW="12801600" imgH="94488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0473" y="1834905"/>
                        <a:ext cx="1582737" cy="9060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313989" y="1828968"/>
          <a:ext cx="1958975" cy="90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6" imgW="15849600" imgH="9448800" progId="Equation.3">
                  <p:embed/>
                </p:oleObj>
              </mc:Choice>
              <mc:Fallback>
                <p:oleObj name="公式" r:id="rId6" imgW="15849600" imgH="94488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3989" y="1828968"/>
                        <a:ext cx="1958975" cy="9060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7278738" y="1988578"/>
          <a:ext cx="1733550" cy="52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4020800" imgH="5486400" progId="Equation.DSMT4">
                  <p:embed/>
                </p:oleObj>
              </mc:Choice>
              <mc:Fallback>
                <p:oleObj name="Equation" r:id="rId8" imgW="14020800" imgH="54864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8738" y="1988578"/>
                        <a:ext cx="1733550" cy="5257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913581" y="2743374"/>
          <a:ext cx="8064500" cy="91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0" imgW="65227200" imgH="9448800" progId="Equation.3">
                  <p:embed/>
                </p:oleObj>
              </mc:Choice>
              <mc:Fallback>
                <p:oleObj name="公式" r:id="rId10" imgW="65227200" imgH="94488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3581" y="2743374"/>
                        <a:ext cx="8064500" cy="9128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533992" y="3716772"/>
          <a:ext cx="7860736" cy="90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2" imgW="65836800" imgH="9448800" progId="Equation.3">
                  <p:embed/>
                </p:oleObj>
              </mc:Choice>
              <mc:Fallback>
                <p:oleObj name="公式" r:id="rId12" imgW="65836800" imgH="94488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33992" y="3716772"/>
                        <a:ext cx="7860736" cy="9070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562661" y="4645915"/>
          <a:ext cx="9233156" cy="85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4" imgW="84124800" imgH="9448800" progId="Equation.3">
                  <p:embed/>
                </p:oleObj>
              </mc:Choice>
              <mc:Fallback>
                <p:oleObj name="公式" r:id="rId14" imgW="84124800" imgH="94488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2661" y="4645915"/>
                        <a:ext cx="9233156" cy="8574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3017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3017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0" y="3017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22935" y="1157605"/>
          <a:ext cx="9697720" cy="197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2" imgW="3467100" imgH="711200" progId="Equation.DSMT4">
                  <p:embed/>
                </p:oleObj>
              </mc:Choice>
              <mc:Fallback>
                <p:oleObj name="Equation" r:id="rId2" imgW="3467100" imgH="7112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2935" y="1157605"/>
                        <a:ext cx="9697720" cy="19735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871947" y="3486304"/>
          <a:ext cx="27495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4" imgW="22250400" imgH="6096000" progId="Equation.3">
                  <p:embed/>
                </p:oleObj>
              </mc:Choice>
              <mc:Fallback>
                <p:oleObj name="公式" r:id="rId4" imgW="22250400" imgH="6096000" progId="Equation.3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947" y="3486304"/>
                        <a:ext cx="2749550" cy="588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9"/>
          <p:cNvGraphicFramePr>
            <a:graphicFrameLocks noChangeAspect="1"/>
          </p:cNvGraphicFramePr>
          <p:nvPr/>
        </p:nvGraphicFramePr>
        <p:xfrm>
          <a:off x="1506332" y="4056272"/>
          <a:ext cx="5686426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6" imgW="46024800" imgH="9448800" progId="Equation.3">
                  <p:embed/>
                </p:oleObj>
              </mc:Choice>
              <mc:Fallback>
                <p:oleObj name="公式" r:id="rId6" imgW="46024800" imgH="9448800" progId="Equation.3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6332" y="4056272"/>
                        <a:ext cx="5686426" cy="91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587757" y="4971437"/>
          <a:ext cx="46704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8" imgW="37795200" imgH="9448800" progId="Equation.3">
                  <p:embed/>
                </p:oleObj>
              </mc:Choice>
              <mc:Fallback>
                <p:oleObj name="公式" r:id="rId8" imgW="37795200" imgH="94488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7757" y="4971437"/>
                        <a:ext cx="4670425" cy="912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595950" y="5826176"/>
          <a:ext cx="477535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10" imgW="48158400" imgH="4876800" progId="Equation.3">
                  <p:embed/>
                </p:oleObj>
              </mc:Choice>
              <mc:Fallback>
                <p:oleObj name="公式" r:id="rId10" imgW="48158400" imgH="4876800" progId="Equation.3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5950" y="5826176"/>
                        <a:ext cx="4775353" cy="471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8096885" y="2999105"/>
            <a:ext cx="2890520" cy="2757170"/>
            <a:chOff x="12751" y="5063"/>
            <a:chExt cx="4552" cy="4342"/>
          </a:xfrm>
        </p:grpSpPr>
        <p:grpSp>
          <p:nvGrpSpPr>
            <p:cNvPr id="34" name="组合 33"/>
            <p:cNvGrpSpPr/>
            <p:nvPr/>
          </p:nvGrpSpPr>
          <p:grpSpPr>
            <a:xfrm>
              <a:off x="12751" y="5063"/>
              <a:ext cx="4552" cy="4343"/>
              <a:chOff x="8332837" y="3126657"/>
              <a:chExt cx="2344995" cy="2300749"/>
            </a:xfrm>
          </p:grpSpPr>
          <p:sp>
            <p:nvSpPr>
              <p:cNvPr id="18" name="弧形 17"/>
              <p:cNvSpPr/>
              <p:nvPr/>
            </p:nvSpPr>
            <p:spPr>
              <a:xfrm>
                <a:off x="8332837" y="3495368"/>
                <a:ext cx="2005780" cy="1932038"/>
              </a:xfrm>
              <a:prstGeom prst="arc">
                <a:avLst>
                  <a:gd name="adj1" fmla="val 16200000"/>
                  <a:gd name="adj2" fmla="val 725686"/>
                </a:avLst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 rot="5400000">
                <a:off x="8399208" y="3605981"/>
                <a:ext cx="1578077" cy="61943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8878529" y="4660490"/>
                <a:ext cx="1799303" cy="2949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 flipV="1">
                <a:off x="8893277" y="4409768"/>
                <a:ext cx="427704" cy="2802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 flipV="1">
                <a:off x="9709354" y="3927988"/>
                <a:ext cx="427704" cy="2802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9261989" y="4114798"/>
                <a:ext cx="5084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6.5</a:t>
                </a:r>
                <a:endParaRPr lang="zh-CN" altLang="en-US" dirty="0"/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13392" y="7887"/>
              <a:ext cx="62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6394" y="7863"/>
              <a:ext cx="66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4260" y="5450"/>
              <a:ext cx="48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1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949008" y="949008"/>
          <a:ext cx="7247255" cy="193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2" imgW="2590800" imgH="698500" progId="Equation.DSMT4">
                  <p:embed/>
                </p:oleObj>
              </mc:Choice>
              <mc:Fallback>
                <p:oleObj name="Equation" r:id="rId2" imgW="2590800" imgH="6985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9008" y="949008"/>
                        <a:ext cx="7247255" cy="19386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949008" y="3139441"/>
          <a:ext cx="4938395" cy="116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1765300" imgH="419100" progId="Equation.DSMT4">
                  <p:embed/>
                </p:oleObj>
              </mc:Choice>
              <mc:Fallback>
                <p:oleObj name="Equation" r:id="rId4" imgW="1765300" imgH="4191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008" y="3139441"/>
                        <a:ext cx="4938395" cy="1163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966470" y="4464686"/>
          <a:ext cx="4903470" cy="116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6" imgW="1752600" imgH="419100" progId="Equation.DSMT4">
                  <p:embed/>
                </p:oleObj>
              </mc:Choice>
              <mc:Fallback>
                <p:oleObj name="Equation" r:id="rId6" imgW="1752600" imgH="4191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470" y="4464686"/>
                        <a:ext cx="4903470" cy="1163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7" name="图示 6"/>
          <p:cNvGraphicFramePr/>
          <p:nvPr/>
        </p:nvGraphicFramePr>
        <p:xfrm>
          <a:off x="1010920" y="1373505"/>
          <a:ext cx="10391140" cy="43313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7732030" y="1616934"/>
            <a:ext cx="1184635" cy="579460"/>
            <a:chOff x="5161935" y="3347878"/>
            <a:chExt cx="805537" cy="294968"/>
          </a:xfrm>
        </p:grpSpPr>
        <p:sp>
          <p:nvSpPr>
            <p:cNvPr id="47" name="椭圆 46"/>
            <p:cNvSpPr/>
            <p:nvPr/>
          </p:nvSpPr>
          <p:spPr>
            <a:xfrm>
              <a:off x="5161935" y="3347878"/>
              <a:ext cx="737419" cy="29496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229770" y="3391266"/>
              <a:ext cx="737702" cy="20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 dirty="0" smtClean="0">
                  <a:solidFill>
                    <a:schemeClr val="bg1"/>
                  </a:solidFill>
                </a:rPr>
                <a:t>SHIFT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9126356" y="1646179"/>
            <a:ext cx="1170567" cy="579460"/>
            <a:chOff x="5161935" y="3347878"/>
            <a:chExt cx="795971" cy="294968"/>
          </a:xfrm>
        </p:grpSpPr>
        <p:sp>
          <p:nvSpPr>
            <p:cNvPr id="50" name="椭圆 49"/>
            <p:cNvSpPr/>
            <p:nvPr/>
          </p:nvSpPr>
          <p:spPr>
            <a:xfrm>
              <a:off x="5161935" y="3347878"/>
              <a:ext cx="737419" cy="29496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220204" y="3391266"/>
              <a:ext cx="737702" cy="20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 dirty="0" smtClean="0">
                  <a:solidFill>
                    <a:schemeClr val="bg1"/>
                  </a:solidFill>
                </a:rPr>
                <a:t>MODE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0477827" y="1646048"/>
            <a:ext cx="478308" cy="521970"/>
            <a:chOff x="9580098" y="1192419"/>
            <a:chExt cx="422031" cy="460087"/>
          </a:xfrm>
        </p:grpSpPr>
        <p:sp>
          <p:nvSpPr>
            <p:cNvPr id="65" name="矩形 64"/>
            <p:cNvSpPr/>
            <p:nvPr/>
          </p:nvSpPr>
          <p:spPr>
            <a:xfrm>
              <a:off x="9580098" y="1223889"/>
              <a:ext cx="422031" cy="407963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604914" y="1192419"/>
              <a:ext cx="361385" cy="46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 dirty="0" smtClean="0">
                  <a:solidFill>
                    <a:schemeClr val="bg1"/>
                  </a:solidFill>
                </a:rPr>
                <a:t>2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037975" y="2985359"/>
            <a:ext cx="1184635" cy="579460"/>
            <a:chOff x="5161935" y="3347878"/>
            <a:chExt cx="805537" cy="294968"/>
          </a:xfrm>
        </p:grpSpPr>
        <p:sp>
          <p:nvSpPr>
            <p:cNvPr id="16" name="椭圆 15"/>
            <p:cNvSpPr/>
            <p:nvPr/>
          </p:nvSpPr>
          <p:spPr>
            <a:xfrm>
              <a:off x="5161935" y="3347878"/>
              <a:ext cx="737419" cy="29496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TextBox 47"/>
            <p:cNvSpPr txBox="1"/>
            <p:nvPr/>
          </p:nvSpPr>
          <p:spPr>
            <a:xfrm>
              <a:off x="5229770" y="3391266"/>
              <a:ext cx="737702" cy="20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 dirty="0" smtClean="0">
                  <a:solidFill>
                    <a:schemeClr val="bg1"/>
                  </a:solidFill>
                </a:rPr>
                <a:t>SHIFT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8561841" y="2981584"/>
            <a:ext cx="1170567" cy="579460"/>
            <a:chOff x="5161935" y="3347878"/>
            <a:chExt cx="795971" cy="294968"/>
          </a:xfrm>
        </p:grpSpPr>
        <p:sp>
          <p:nvSpPr>
            <p:cNvPr id="19" name="椭圆 18"/>
            <p:cNvSpPr/>
            <p:nvPr/>
          </p:nvSpPr>
          <p:spPr>
            <a:xfrm>
              <a:off x="5161935" y="3347878"/>
              <a:ext cx="737419" cy="29496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TextBox 50"/>
            <p:cNvSpPr txBox="1"/>
            <p:nvPr/>
          </p:nvSpPr>
          <p:spPr>
            <a:xfrm>
              <a:off x="5220204" y="3391266"/>
              <a:ext cx="737702" cy="20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 dirty="0" smtClean="0">
                  <a:solidFill>
                    <a:schemeClr val="bg1"/>
                  </a:solidFill>
                </a:rPr>
                <a:t>MODE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0042217" y="2949703"/>
            <a:ext cx="478308" cy="521970"/>
            <a:chOff x="9580098" y="1192419"/>
            <a:chExt cx="422031" cy="460087"/>
          </a:xfrm>
        </p:grpSpPr>
        <p:sp>
          <p:nvSpPr>
            <p:cNvPr id="22" name="矩形 21"/>
            <p:cNvSpPr/>
            <p:nvPr/>
          </p:nvSpPr>
          <p:spPr>
            <a:xfrm>
              <a:off x="9580098" y="1223889"/>
              <a:ext cx="422031" cy="407963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3" name="TextBox 65"/>
            <p:cNvSpPr txBox="1"/>
            <p:nvPr/>
          </p:nvSpPr>
          <p:spPr>
            <a:xfrm>
              <a:off x="9604914" y="1192419"/>
              <a:ext cx="361385" cy="46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 dirty="0" smtClean="0">
                  <a:solidFill>
                    <a:schemeClr val="bg1"/>
                  </a:solidFill>
                </a:rPr>
                <a:t>4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0317750" y="4090259"/>
            <a:ext cx="1184635" cy="579460"/>
            <a:chOff x="5161935" y="3347878"/>
            <a:chExt cx="805537" cy="294968"/>
          </a:xfrm>
        </p:grpSpPr>
        <p:sp>
          <p:nvSpPr>
            <p:cNvPr id="25" name="椭圆 24"/>
            <p:cNvSpPr/>
            <p:nvPr/>
          </p:nvSpPr>
          <p:spPr>
            <a:xfrm>
              <a:off x="5161935" y="3347878"/>
              <a:ext cx="737419" cy="29496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6" name="TextBox 47"/>
            <p:cNvSpPr txBox="1"/>
            <p:nvPr/>
          </p:nvSpPr>
          <p:spPr>
            <a:xfrm>
              <a:off x="5229770" y="3391266"/>
              <a:ext cx="737702" cy="20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 dirty="0" smtClean="0">
                  <a:solidFill>
                    <a:schemeClr val="bg1"/>
                  </a:solidFill>
                </a:rPr>
                <a:t>SHIFT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300106" y="4576069"/>
            <a:ext cx="1170567" cy="579460"/>
            <a:chOff x="5161935" y="3347878"/>
            <a:chExt cx="795971" cy="294968"/>
          </a:xfrm>
        </p:grpSpPr>
        <p:sp>
          <p:nvSpPr>
            <p:cNvPr id="28" name="椭圆 27"/>
            <p:cNvSpPr/>
            <p:nvPr/>
          </p:nvSpPr>
          <p:spPr>
            <a:xfrm>
              <a:off x="5161935" y="3347878"/>
              <a:ext cx="737419" cy="29496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9" name="TextBox 50"/>
            <p:cNvSpPr txBox="1"/>
            <p:nvPr/>
          </p:nvSpPr>
          <p:spPr>
            <a:xfrm>
              <a:off x="5220204" y="3391266"/>
              <a:ext cx="737702" cy="20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 dirty="0" smtClean="0">
                  <a:solidFill>
                    <a:schemeClr val="bg1"/>
                  </a:solidFill>
                </a:rPr>
                <a:t>MODE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544262" y="4605148"/>
            <a:ext cx="478308" cy="521970"/>
            <a:chOff x="9580098" y="1192419"/>
            <a:chExt cx="422031" cy="460087"/>
          </a:xfrm>
        </p:grpSpPr>
        <p:sp>
          <p:nvSpPr>
            <p:cNvPr id="31" name="矩形 30"/>
            <p:cNvSpPr/>
            <p:nvPr/>
          </p:nvSpPr>
          <p:spPr>
            <a:xfrm>
              <a:off x="9580098" y="1223889"/>
              <a:ext cx="422031" cy="407963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2" name="TextBox 65"/>
            <p:cNvSpPr txBox="1"/>
            <p:nvPr/>
          </p:nvSpPr>
          <p:spPr>
            <a:xfrm>
              <a:off x="9604914" y="1192419"/>
              <a:ext cx="361385" cy="46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 dirty="0" smtClean="0">
                  <a:solidFill>
                    <a:schemeClr val="bg1"/>
                  </a:solidFill>
                </a:rPr>
                <a:t>6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298642" y="4610863"/>
            <a:ext cx="478308" cy="521970"/>
            <a:chOff x="9580098" y="1192419"/>
            <a:chExt cx="422031" cy="460087"/>
          </a:xfrm>
        </p:grpSpPr>
        <p:sp>
          <p:nvSpPr>
            <p:cNvPr id="34" name="矩形 33"/>
            <p:cNvSpPr/>
            <p:nvPr/>
          </p:nvSpPr>
          <p:spPr>
            <a:xfrm>
              <a:off x="9580098" y="1223889"/>
              <a:ext cx="422031" cy="407963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5" name="TextBox 65"/>
            <p:cNvSpPr txBox="1"/>
            <p:nvPr/>
          </p:nvSpPr>
          <p:spPr>
            <a:xfrm>
              <a:off x="9604914" y="1192419"/>
              <a:ext cx="361385" cy="460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 dirty="0" smtClean="0">
                  <a:solidFill>
                    <a:schemeClr val="bg1"/>
                  </a:solidFill>
                </a:rPr>
                <a:t>3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6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1" name="圆角矩形 30"/>
          <p:cNvSpPr/>
          <p:nvPr/>
        </p:nvSpPr>
        <p:spPr>
          <a:xfrm>
            <a:off x="634183" y="1593913"/>
            <a:ext cx="10146890" cy="361335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" name="TextBox 63"/>
          <p:cNvSpPr txBox="1"/>
          <p:nvPr/>
        </p:nvSpPr>
        <p:spPr>
          <a:xfrm>
            <a:off x="2934928" y="2877021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计算器显示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2895599" y="4607477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所以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graphicFrame>
        <p:nvGraphicFramePr>
          <p:cNvPr id="4" name="Object 36"/>
          <p:cNvGraphicFramePr>
            <a:graphicFrameLocks noChangeAspect="1"/>
          </p:cNvGraphicFramePr>
          <p:nvPr/>
        </p:nvGraphicFramePr>
        <p:xfrm>
          <a:off x="4076700" y="4607560"/>
          <a:ext cx="2028825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2" imgW="939800" imgH="215900" progId="Equation.3">
                  <p:embed/>
                </p:oleObj>
              </mc:Choice>
              <mc:Fallback>
                <p:oleObj name="公式" r:id="rId2" imgW="939800" imgH="215900" progId="Equation.3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6700" y="4607560"/>
                        <a:ext cx="2028825" cy="4565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42448" y="2626273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grpSp>
        <p:nvGrpSpPr>
          <p:cNvPr id="11" name="组合 10"/>
          <p:cNvGrpSpPr/>
          <p:nvPr/>
        </p:nvGrpSpPr>
        <p:grpSpPr>
          <a:xfrm>
            <a:off x="1532255" y="1956435"/>
            <a:ext cx="8751570" cy="389255"/>
            <a:chOff x="3995" y="3151"/>
            <a:chExt cx="13782" cy="613"/>
          </a:xfrm>
        </p:grpSpPr>
        <p:sp>
          <p:nvSpPr>
            <p:cNvPr id="60" name="TextBox 59"/>
            <p:cNvSpPr txBox="1"/>
            <p:nvPr/>
          </p:nvSpPr>
          <p:spPr>
            <a:xfrm>
              <a:off x="3995" y="3184"/>
              <a:ext cx="13782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b="1" dirty="0" smtClean="0"/>
                <a:t>（</a:t>
              </a:r>
              <a:r>
                <a:rPr lang="en-US" altLang="zh-CN" b="1" dirty="0" smtClean="0"/>
                <a:t>1</a:t>
              </a:r>
              <a:r>
                <a:rPr lang="zh-CN" altLang="en-US" b="1" dirty="0" smtClean="0"/>
                <a:t>）依次按键：              </a:t>
              </a:r>
              <a:r>
                <a:rPr lang="en-US" altLang="zh-CN" b="1" dirty="0" smtClean="0"/>
                <a:t>67              30                                                1            </a:t>
              </a:r>
              <a:r>
                <a:rPr lang="zh-CN" altLang="en-US" b="1" dirty="0" smtClean="0"/>
                <a:t>，</a:t>
              </a:r>
              <a:endParaRPr lang="en-US" altLang="zh-CN" b="1" dirty="0" smtClean="0"/>
            </a:p>
          </p:txBody>
        </p:sp>
        <p:grpSp>
          <p:nvGrpSpPr>
            <p:cNvPr id="24" name="组合 23"/>
            <p:cNvGrpSpPr/>
            <p:nvPr/>
          </p:nvGrpSpPr>
          <p:grpSpPr>
            <a:xfrm rot="0">
              <a:off x="12125" y="3152"/>
              <a:ext cx="883" cy="582"/>
              <a:chOff x="4498258" y="3131578"/>
              <a:chExt cx="560439" cy="369332"/>
            </a:xfrm>
          </p:grpSpPr>
          <p:sp>
            <p:nvSpPr>
              <p:cNvPr id="25" name="同侧圆角矩形 24"/>
              <p:cNvSpPr/>
              <p:nvPr/>
            </p:nvSpPr>
            <p:spPr>
              <a:xfrm rot="10800000">
                <a:off x="4498258" y="318565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621202" y="3131578"/>
                <a:ext cx="2888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b="1" dirty="0" smtClean="0">
                    <a:solidFill>
                      <a:schemeClr val="bg1"/>
                    </a:solidFill>
                  </a:rPr>
                  <a:t>)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 rot="0">
              <a:off x="16095" y="3151"/>
              <a:ext cx="883" cy="582"/>
              <a:chOff x="4498258" y="3131578"/>
              <a:chExt cx="560439" cy="369332"/>
            </a:xfrm>
          </p:grpSpPr>
          <p:sp>
            <p:nvSpPr>
              <p:cNvPr id="28" name="同侧圆角矩形 27"/>
              <p:cNvSpPr/>
              <p:nvPr/>
            </p:nvSpPr>
            <p:spPr>
              <a:xfrm rot="10800000">
                <a:off x="4498258" y="318565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576958" y="3131578"/>
                <a:ext cx="373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b="1" dirty="0" smtClean="0">
                    <a:solidFill>
                      <a:schemeClr val="bg1"/>
                    </a:solidFill>
                  </a:rPr>
                  <a:t>=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 rot="0">
              <a:off x="7053" y="3153"/>
              <a:ext cx="883" cy="580"/>
              <a:chOff x="4498258" y="3131578"/>
              <a:chExt cx="560439" cy="368063"/>
            </a:xfrm>
          </p:grpSpPr>
          <p:sp>
            <p:nvSpPr>
              <p:cNvPr id="8" name="同侧圆角矩形 7"/>
              <p:cNvSpPr/>
              <p:nvPr/>
            </p:nvSpPr>
            <p:spPr>
              <a:xfrm rot="10800000">
                <a:off x="4498258" y="318565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9" name="TextBox 25"/>
              <p:cNvSpPr txBox="1"/>
              <p:nvPr/>
            </p:nvSpPr>
            <p:spPr>
              <a:xfrm>
                <a:off x="4621202" y="3131578"/>
                <a:ext cx="411285" cy="3680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 b="1" dirty="0">
                    <a:solidFill>
                      <a:schemeClr val="bg1"/>
                    </a:solidFill>
                  </a:rPr>
                  <a:t>（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100" name="图片 99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11017" y="3238"/>
              <a:ext cx="767" cy="44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" name="图片 9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9216" y="3222"/>
              <a:ext cx="767" cy="44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46" name="组合 45"/>
            <p:cNvGrpSpPr/>
            <p:nvPr/>
          </p:nvGrpSpPr>
          <p:grpSpPr>
            <a:xfrm>
              <a:off x="13309" y="3152"/>
              <a:ext cx="1011" cy="539"/>
              <a:chOff x="5161912" y="3347878"/>
              <a:chExt cx="737702" cy="294968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5161935" y="3347878"/>
                <a:ext cx="737419" cy="294968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161912" y="3385230"/>
                <a:ext cx="737702" cy="211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000" b="1" dirty="0" smtClean="0">
                    <a:solidFill>
                      <a:schemeClr val="bg1"/>
                    </a:solidFill>
                  </a:rPr>
                  <a:t>SHIFT</a:t>
                </a:r>
                <a:endParaRPr lang="en-US" altLang="zh-CN" sz="1000" b="1" dirty="0" smtClean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101" name="图片 100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14621" y="3152"/>
              <a:ext cx="864" cy="49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3" name="图片 102"/>
          <p:cNvPicPr/>
          <p:nvPr/>
        </p:nvPicPr>
        <p:blipFill>
          <a:blip r:embed="rId6"/>
          <a:stretch>
            <a:fillRect/>
          </a:stretch>
        </p:blipFill>
        <p:spPr>
          <a:xfrm>
            <a:off x="4537075" y="2721610"/>
            <a:ext cx="2741930" cy="15106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64" grpId="0"/>
      <p:bldP spid="65" grpId="0"/>
      <p:bldP spid="3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6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106170" y="949325"/>
          <a:ext cx="6963410" cy="59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2" imgW="2489200" imgH="215900" progId="Equation.DSMT4">
                  <p:embed/>
                </p:oleObj>
              </mc:Choice>
              <mc:Fallback>
                <p:oleObj name="Equation" r:id="rId2" imgW="2489200" imgH="2159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6170" y="949325"/>
                        <a:ext cx="6963410" cy="5994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904365" y="1668780"/>
            <a:ext cx="7423150" cy="615315"/>
            <a:chOff x="2999" y="2628"/>
            <a:chExt cx="11690" cy="969"/>
          </a:xfrm>
        </p:grpSpPr>
        <p:sp>
          <p:nvSpPr>
            <p:cNvPr id="4" name="文本框 3"/>
            <p:cNvSpPr txBox="1"/>
            <p:nvPr/>
          </p:nvSpPr>
          <p:spPr>
            <a:xfrm>
              <a:off x="2999" y="2628"/>
              <a:ext cx="6436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sz="2800" b="1" dirty="0" smtClean="0">
                  <a:solidFill>
                    <a:schemeClr val="dk1"/>
                  </a:solidFill>
                  <a:sym typeface="+mn-ea"/>
                </a:rPr>
                <a:t>将单位设置为</a:t>
              </a:r>
              <a:r>
                <a:rPr lang="en-US" altLang="zh-CN" sz="2800" b="1" dirty="0" smtClean="0">
                  <a:solidFill>
                    <a:schemeClr val="dk1"/>
                  </a:solidFill>
                  <a:sym typeface="+mn-ea"/>
                </a:rPr>
                <a:t>“</a:t>
              </a:r>
              <a:r>
                <a:rPr lang="zh-CN" altLang="en-US" sz="2800" b="1" dirty="0" smtClean="0">
                  <a:solidFill>
                    <a:schemeClr val="dk1"/>
                  </a:solidFill>
                  <a:sym typeface="+mn-ea"/>
                </a:rPr>
                <a:t>度</a:t>
              </a:r>
              <a:r>
                <a:rPr lang="en-US" altLang="zh-CN" sz="2800" b="1" dirty="0" smtClean="0">
                  <a:solidFill>
                    <a:schemeClr val="dk1"/>
                  </a:solidFill>
                  <a:sym typeface="+mn-ea"/>
                </a:rPr>
                <a:t>”</a:t>
              </a:r>
              <a:r>
                <a:rPr lang="zh-CN" altLang="en-US" sz="2800" b="1" dirty="0" smtClean="0">
                  <a:solidFill>
                    <a:schemeClr val="dk1"/>
                  </a:solidFill>
                  <a:sym typeface="+mn-ea"/>
                </a:rPr>
                <a:t>，按键</a:t>
              </a:r>
              <a:endParaRPr lang="zh-CN" altLang="en-US" sz="2800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9560" y="2685"/>
              <a:ext cx="1866" cy="913"/>
              <a:chOff x="5161935" y="3347878"/>
              <a:chExt cx="805537" cy="294968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5161935" y="3347878"/>
                <a:ext cx="737419" cy="294968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7" name="TextBox 47"/>
              <p:cNvSpPr txBox="1"/>
              <p:nvPr/>
            </p:nvSpPr>
            <p:spPr>
              <a:xfrm>
                <a:off x="5229770" y="3391266"/>
                <a:ext cx="737702" cy="203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 dirty="0" smtClean="0">
                    <a:solidFill>
                      <a:schemeClr val="bg1"/>
                    </a:solidFill>
                  </a:rPr>
                  <a:t>SHIFT</a:t>
                </a:r>
                <a:endParaRPr lang="zh-CN" altLang="en-US" sz="20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11613" y="2685"/>
              <a:ext cx="1843" cy="913"/>
              <a:chOff x="5161935" y="3347878"/>
              <a:chExt cx="795971" cy="294968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5161935" y="3347878"/>
                <a:ext cx="737419" cy="294968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20" name="TextBox 50"/>
              <p:cNvSpPr txBox="1"/>
              <p:nvPr/>
            </p:nvSpPr>
            <p:spPr>
              <a:xfrm>
                <a:off x="5220204" y="3391266"/>
                <a:ext cx="737702" cy="203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 dirty="0" smtClean="0">
                    <a:solidFill>
                      <a:schemeClr val="bg1"/>
                    </a:solidFill>
                  </a:rPr>
                  <a:t>MODE</a:t>
                </a:r>
                <a:endParaRPr lang="zh-CN" altLang="en-US" sz="20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13937" y="2731"/>
              <a:ext cx="753" cy="822"/>
              <a:chOff x="9580098" y="1192419"/>
              <a:chExt cx="422031" cy="460087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9580098" y="1223889"/>
                <a:ext cx="422031" cy="407963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23" name="TextBox 65"/>
              <p:cNvSpPr txBox="1"/>
              <p:nvPr/>
            </p:nvSpPr>
            <p:spPr>
              <a:xfrm>
                <a:off x="9604914" y="1192419"/>
                <a:ext cx="361385" cy="4600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800" b="1" dirty="0" smtClean="0">
                    <a:solidFill>
                      <a:schemeClr val="bg1"/>
                    </a:solidFill>
                  </a:rPr>
                  <a:t>3</a:t>
                </a:r>
                <a:endParaRPr lang="zh-CN" altLang="en-US" sz="28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1" name="圆角矩形 30"/>
          <p:cNvSpPr/>
          <p:nvPr/>
        </p:nvSpPr>
        <p:spPr>
          <a:xfrm>
            <a:off x="634183" y="2716593"/>
            <a:ext cx="10146890" cy="361335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" name="TextBox 63"/>
          <p:cNvSpPr txBox="1"/>
          <p:nvPr/>
        </p:nvSpPr>
        <p:spPr>
          <a:xfrm>
            <a:off x="2934928" y="3999701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计算器显示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2895599" y="5730157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所以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graphicFrame>
        <p:nvGraphicFramePr>
          <p:cNvPr id="6" name="Object 36"/>
          <p:cNvGraphicFramePr>
            <a:graphicFrameLocks noChangeAspect="1"/>
          </p:cNvGraphicFramePr>
          <p:nvPr/>
        </p:nvGraphicFramePr>
        <p:xfrm>
          <a:off x="4035425" y="5770880"/>
          <a:ext cx="2111375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4" imgW="977900" imgH="177165" progId="Equation.3">
                  <p:embed/>
                </p:oleObj>
              </mc:Choice>
              <mc:Fallback>
                <p:oleObj name="公式" r:id="rId4" imgW="977900" imgH="177165" progId="Equation.3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5425" y="5770880"/>
                        <a:ext cx="2111375" cy="3752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42448" y="3748953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1532255" y="3098165"/>
            <a:ext cx="6076950" cy="370840"/>
            <a:chOff x="2413" y="4879"/>
            <a:chExt cx="9570" cy="584"/>
          </a:xfrm>
        </p:grpSpPr>
        <p:sp>
          <p:nvSpPr>
            <p:cNvPr id="60" name="TextBox 59"/>
            <p:cNvSpPr txBox="1"/>
            <p:nvPr/>
          </p:nvSpPr>
          <p:spPr>
            <a:xfrm>
              <a:off x="2413" y="4882"/>
              <a:ext cx="9571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b="1" dirty="0" smtClean="0"/>
                <a:t>（</a:t>
              </a:r>
              <a:r>
                <a:rPr lang="en-US" altLang="zh-CN" b="1" dirty="0" smtClean="0"/>
                <a:t>1</a:t>
              </a:r>
              <a:r>
                <a:rPr lang="zh-CN" altLang="en-US" b="1" dirty="0" smtClean="0"/>
                <a:t>）依次按键：   </a:t>
              </a:r>
              <a:r>
                <a:rPr lang="en-US" altLang="zh-CN" b="1" dirty="0" smtClean="0"/>
                <a:t>3.14</a:t>
              </a:r>
              <a:r>
                <a:rPr lang="en-US" altLang="zh-CN" b="1" dirty="0" smtClean="0"/>
                <a:t>                           2                   </a:t>
              </a:r>
              <a:r>
                <a:rPr lang="zh-CN" altLang="en-US" b="1" dirty="0" smtClean="0"/>
                <a:t>，</a:t>
              </a:r>
              <a:endParaRPr lang="en-US" altLang="zh-CN" b="1" dirty="0" smtClean="0"/>
            </a:p>
          </p:txBody>
        </p:sp>
        <p:grpSp>
          <p:nvGrpSpPr>
            <p:cNvPr id="27" name="组合 26"/>
            <p:cNvGrpSpPr/>
            <p:nvPr/>
          </p:nvGrpSpPr>
          <p:grpSpPr>
            <a:xfrm rot="0">
              <a:off x="9882" y="4881"/>
              <a:ext cx="883" cy="582"/>
              <a:chOff x="4498258" y="3131578"/>
              <a:chExt cx="560439" cy="369332"/>
            </a:xfrm>
          </p:grpSpPr>
          <p:sp>
            <p:nvSpPr>
              <p:cNvPr id="28" name="同侧圆角矩形 27"/>
              <p:cNvSpPr/>
              <p:nvPr/>
            </p:nvSpPr>
            <p:spPr>
              <a:xfrm rot="10800000">
                <a:off x="4498258" y="318565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576958" y="3131578"/>
                <a:ext cx="373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b="1" dirty="0" smtClean="0">
                    <a:solidFill>
                      <a:schemeClr val="bg1"/>
                    </a:solidFill>
                  </a:rPr>
                  <a:t>=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 rot="0">
              <a:off x="6720" y="4879"/>
              <a:ext cx="1011" cy="539"/>
              <a:chOff x="5161912" y="3347878"/>
              <a:chExt cx="737702" cy="294968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5161935" y="3347878"/>
                <a:ext cx="737419" cy="294968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161912" y="3385230"/>
                <a:ext cx="737702" cy="211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000" b="1" dirty="0" smtClean="0">
                    <a:solidFill>
                      <a:schemeClr val="bg1"/>
                    </a:solidFill>
                  </a:rPr>
                  <a:t>SHIFT</a:t>
                </a:r>
                <a:endParaRPr lang="en-US" altLang="zh-CN" sz="1000" b="1" dirty="0" smtClean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101" name="图片 100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8070" y="4903"/>
              <a:ext cx="864" cy="49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4" name="图片 103"/>
          <p:cNvPicPr/>
          <p:nvPr/>
        </p:nvPicPr>
        <p:blipFill>
          <a:blip r:embed="rId7"/>
          <a:stretch>
            <a:fillRect/>
          </a:stretch>
        </p:blipFill>
        <p:spPr>
          <a:xfrm>
            <a:off x="4550410" y="3829685"/>
            <a:ext cx="2823210" cy="17608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64" grpId="0"/>
      <p:bldP spid="65" grpId="0"/>
      <p:bldP spid="3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253173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47467" name="Object 3"/>
          <p:cNvGraphicFramePr>
            <a:graphicFrameLocks noChangeAspect="1"/>
          </p:cNvGraphicFramePr>
          <p:nvPr/>
        </p:nvGraphicFramePr>
        <p:xfrm>
          <a:off x="379918" y="1201843"/>
          <a:ext cx="11256560" cy="66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2" imgW="89306400" imgH="5181600" progId="Equation.3">
                  <p:embed/>
                </p:oleObj>
              </mc:Choice>
              <mc:Fallback>
                <p:oleObj name="公式" r:id="rId2" imgW="89306400" imgH="51816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9918" y="1201843"/>
                        <a:ext cx="11256560" cy="6612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49325" y="2118360"/>
          <a:ext cx="1279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4" imgW="10363200" imgH="5486400" progId="Equation.3">
                  <p:embed/>
                </p:oleObj>
              </mc:Choice>
              <mc:Fallback>
                <p:oleObj name="公式" r:id="rId4" imgW="10363200" imgH="54864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325" y="2118360"/>
                        <a:ext cx="1279525" cy="665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089122" y="2113598"/>
          <a:ext cx="13906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6" imgW="11277600" imgH="5486400" progId="Equation.3">
                  <p:embed/>
                </p:oleObj>
              </mc:Choice>
              <mc:Fallback>
                <p:oleObj name="公式" r:id="rId6" imgW="11277600" imgH="54864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9122" y="2113598"/>
                        <a:ext cx="1390650" cy="665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51725" y="2083435"/>
          <a:ext cx="15065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8" imgW="12192000" imgH="5486400" progId="Equation.3">
                  <p:embed/>
                </p:oleObj>
              </mc:Choice>
              <mc:Fallback>
                <p:oleObj name="公式" r:id="rId8" imgW="12192000" imgH="54864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1725" y="2083435"/>
                        <a:ext cx="1506538" cy="665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949325" y="3271520"/>
          <a:ext cx="7040880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10" imgW="2082800" imgH="393700" progId="Equation.3">
                  <p:embed/>
                </p:oleObj>
              </mc:Choice>
              <mc:Fallback>
                <p:oleObj name="公式" r:id="rId10" imgW="2082800" imgH="3937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9325" y="3271520"/>
                        <a:ext cx="7040880" cy="8801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635996" y="4219647"/>
          <a:ext cx="59420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公式" r:id="rId12" imgW="46024800" imgH="9448800" progId="Equation.3">
                  <p:embed/>
                </p:oleObj>
              </mc:Choice>
              <mc:Fallback>
                <p:oleObj name="公式" r:id="rId12" imgW="46024800" imgH="9448800" progId="Equation.3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5996" y="4219647"/>
                        <a:ext cx="5942012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612900" y="5223510"/>
          <a:ext cx="6377305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50292000" imgH="9448800" progId="Equation.DSMT4">
                  <p:embed/>
                </p:oleObj>
              </mc:Choice>
              <mc:Fallback>
                <p:oleObj name="Equation" r:id="rId14" imgW="50292000" imgH="9448800" progId="Equation.DSMT4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12900" y="5223510"/>
                        <a:ext cx="6377305" cy="7861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文本框 8"/>
          <p:cNvSpPr>
            <a:spLocks noChangeArrowheads="1"/>
          </p:cNvSpPr>
          <p:nvPr/>
        </p:nvSpPr>
        <p:spPr bwMode="auto">
          <a:xfrm>
            <a:off x="514350" y="6985"/>
            <a:ext cx="2429044" cy="911155"/>
          </a:xfrm>
          <a:prstGeom prst="parallelogram">
            <a:avLst>
              <a:gd name="adj" fmla="val 24945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弧度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1" name="图示 30"/>
          <p:cNvGraphicFramePr/>
          <p:nvPr/>
        </p:nvGraphicFramePr>
        <p:xfrm>
          <a:off x="1423219" y="934789"/>
          <a:ext cx="8981767" cy="54569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1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04806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47467" name="Object 3"/>
          <p:cNvGraphicFramePr>
            <a:graphicFrameLocks noChangeAspect="1"/>
          </p:cNvGraphicFramePr>
          <p:nvPr/>
        </p:nvGraphicFramePr>
        <p:xfrm>
          <a:off x="740593" y="1183005"/>
          <a:ext cx="46720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2" imgW="37795200" imgH="4876800" progId="Equation.DSMT4">
                  <p:embed/>
                </p:oleObj>
              </mc:Choice>
              <mc:Fallback>
                <p:oleObj name="Equation" r:id="rId2" imgW="37795200" imgH="48768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0593" y="1183005"/>
                        <a:ext cx="4672013" cy="592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11225" y="1732535"/>
          <a:ext cx="135572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10972800" imgH="9448800" progId="Equation.3">
                  <p:embed/>
                </p:oleObj>
              </mc:Choice>
              <mc:Fallback>
                <p:oleObj name="公式" r:id="rId4" imgW="10972800" imgH="94488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1225" y="1732535"/>
                        <a:ext cx="1355725" cy="1144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013891" y="1727772"/>
          <a:ext cx="18065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14630400" imgH="9448800" progId="Equation.3">
                  <p:embed/>
                </p:oleObj>
              </mc:Choice>
              <mc:Fallback>
                <p:oleObj name="公式" r:id="rId6" imgW="14630400" imgH="94488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3891" y="1727772"/>
                        <a:ext cx="1806575" cy="1144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15213" y="1697610"/>
          <a:ext cx="15795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8" imgW="12801600" imgH="9448800" progId="Equation.3">
                  <p:embed/>
                </p:oleObj>
              </mc:Choice>
              <mc:Fallback>
                <p:oleObj name="公式" r:id="rId8" imgW="12801600" imgH="94488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15213" y="1697610"/>
                        <a:ext cx="1579562" cy="1146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39763" y="3076893"/>
          <a:ext cx="5057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47244000" imgH="9448800" progId="Equation.DSMT4">
                  <p:embed/>
                </p:oleObj>
              </mc:Choice>
              <mc:Fallback>
                <p:oleObj name="Equation" r:id="rId10" imgW="47244000" imgH="94488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763" y="3076893"/>
                        <a:ext cx="5057775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096963" y="4016693"/>
          <a:ext cx="52863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2" imgW="49377600" imgH="9448800" progId="Equation.3">
                  <p:embed/>
                </p:oleObj>
              </mc:Choice>
              <mc:Fallback>
                <p:oleObj name="公式" r:id="rId12" imgW="49377600" imgH="9448800" progId="Equation.3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6963" y="4016693"/>
                        <a:ext cx="5286375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187862" y="4945380"/>
          <a:ext cx="48625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4" imgW="45415200" imgH="9448800" progId="Equation.3">
                  <p:embed/>
                </p:oleObj>
              </mc:Choice>
              <mc:Fallback>
                <p:oleObj name="公式" r:id="rId14" imgW="45415200" imgH="9448800" progId="Equation.3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87862" y="4945380"/>
                        <a:ext cx="4862513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037273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47467" name="Object 3"/>
          <p:cNvGraphicFramePr>
            <a:graphicFrameLocks noChangeAspect="1"/>
          </p:cNvGraphicFramePr>
          <p:nvPr/>
        </p:nvGraphicFramePr>
        <p:xfrm>
          <a:off x="966788" y="1172210"/>
          <a:ext cx="42195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2" imgW="34137600" imgH="4876800" progId="Equation.3">
                  <p:embed/>
                </p:oleObj>
              </mc:Choice>
              <mc:Fallback>
                <p:oleObj name="公式" r:id="rId2" imgW="34137600" imgH="4876800" progId="Equation.3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6788" y="1172210"/>
                        <a:ext cx="4219575" cy="592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46244" y="1677240"/>
          <a:ext cx="180816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14630400" imgH="9448800" progId="Equation.3">
                  <p:embed/>
                </p:oleObj>
              </mc:Choice>
              <mc:Fallback>
                <p:oleObj name="公式" r:id="rId4" imgW="14630400" imgH="94488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6244" y="1677240"/>
                        <a:ext cx="1808163" cy="1144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629902" y="1716723"/>
          <a:ext cx="1843087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14935200" imgH="9448800" progId="Equation.3">
                  <p:embed/>
                </p:oleObj>
              </mc:Choice>
              <mc:Fallback>
                <p:oleObj name="公式" r:id="rId6" imgW="14935200" imgH="94488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9902" y="1716723"/>
                        <a:ext cx="1843087" cy="1144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003300" y="2766315"/>
          <a:ext cx="33448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8" imgW="25908000" imgH="9448800" progId="Equation.3">
                  <p:embed/>
                </p:oleObj>
              </mc:Choice>
              <mc:Fallback>
                <p:oleObj name="公式" r:id="rId8" imgW="25908000" imgH="9448800" progId="Equation.3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3300" y="2766315"/>
                        <a:ext cx="3344863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757468" y="3534155"/>
          <a:ext cx="47212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0" imgW="36576000" imgH="10363200" progId="Equation.3">
                  <p:embed/>
                </p:oleObj>
              </mc:Choice>
              <mc:Fallback>
                <p:oleObj name="公式" r:id="rId10" imgW="36576000" imgH="103632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7468" y="3534155"/>
                        <a:ext cx="4721225" cy="877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607774" y="4413170"/>
          <a:ext cx="28336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12" imgW="21945600" imgH="9448800" progId="Equation.3">
                  <p:embed/>
                </p:oleObj>
              </mc:Choice>
              <mc:Fallback>
                <p:oleObj name="公式" r:id="rId12" imgW="21945600" imgH="9448800" progId="Equation.3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07774" y="4413170"/>
                        <a:ext cx="2833688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825625" y="5145723"/>
          <a:ext cx="4486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14" imgW="34747200" imgH="9448800" progId="Equation.3">
                  <p:embed/>
                </p:oleObj>
              </mc:Choice>
              <mc:Fallback>
                <p:oleObj name="公式" r:id="rId14" imgW="34747200" imgH="9448800" progId="Equation.3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5625" y="5145723"/>
                        <a:ext cx="4486275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283432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283432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0" y="283432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0" y="283432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711504" y="1016635"/>
          <a:ext cx="1024654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2" imgW="93878400" imgH="10363200" progId="Equation.3">
                  <p:embed/>
                </p:oleObj>
              </mc:Choice>
              <mc:Fallback>
                <p:oleObj name="公式" r:id="rId2" imgW="93878400" imgH="10363200" progId="Equation.3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1504" y="1016635"/>
                        <a:ext cx="10246543" cy="1106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79041" y="2171573"/>
          <a:ext cx="1620838" cy="9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13106400" imgH="9448800" progId="Equation.3">
                  <p:embed/>
                </p:oleObj>
              </mc:Choice>
              <mc:Fallback>
                <p:oleObj name="公式" r:id="rId4" imgW="13106400" imgH="94488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9041" y="2171573"/>
                        <a:ext cx="1620838" cy="9065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114291" y="2166810"/>
          <a:ext cx="2035175" cy="9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6" imgW="16459200" imgH="9448800" progId="Equation.3">
                  <p:embed/>
                </p:oleObj>
              </mc:Choice>
              <mc:Fallback>
                <p:oleObj name="公式" r:id="rId6" imgW="16459200" imgH="94488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291" y="2166810"/>
                        <a:ext cx="2035175" cy="9065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909879" y="2326580"/>
          <a:ext cx="2147887" cy="52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8" imgW="17373600" imgH="5486400" progId="Equation.3">
                  <p:embed/>
                </p:oleObj>
              </mc:Choice>
              <mc:Fallback>
                <p:oleObj name="公式" r:id="rId8" imgW="17373600" imgH="5486400" progId="Equation.3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09879" y="2326580"/>
                        <a:ext cx="2147887" cy="5260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79559" y="3154946"/>
          <a:ext cx="7550041" cy="85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0" imgW="64922400" imgH="9448800" progId="Equation.3">
                  <p:embed/>
                </p:oleObj>
              </mc:Choice>
              <mc:Fallback>
                <p:oleObj name="公式" r:id="rId10" imgW="64922400" imgH="9448800" progId="Equation.3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559" y="3154946"/>
                        <a:ext cx="7550041" cy="8541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279525" y="4143088"/>
          <a:ext cx="7687494" cy="83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2" imgW="70104000" imgH="9448800" progId="Equation.3">
                  <p:embed/>
                </p:oleObj>
              </mc:Choice>
              <mc:Fallback>
                <p:oleObj name="公式" r:id="rId12" imgW="70104000" imgH="9448800" progId="Equation.3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9525" y="4143088"/>
                        <a:ext cx="7687494" cy="8327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347946" y="5116481"/>
          <a:ext cx="8017285" cy="75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4" imgW="85344000" imgH="9448800" progId="Equation.3">
                  <p:embed/>
                </p:oleObj>
              </mc:Choice>
              <mc:Fallback>
                <p:oleObj name="公式" r:id="rId14" imgW="85344000" imgH="9448800" progId="Equation.3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47946" y="5116481"/>
                        <a:ext cx="8017285" cy="7536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47467" name="Object 9"/>
          <p:cNvGraphicFramePr>
            <a:graphicFrameLocks noChangeAspect="1"/>
          </p:cNvGraphicFramePr>
          <p:nvPr/>
        </p:nvGraphicFramePr>
        <p:xfrm>
          <a:off x="9421695" y="3376172"/>
          <a:ext cx="1624828" cy="41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16" imgW="18897600" imgH="4876800" progId="Equation.3">
                  <p:embed/>
                </p:oleObj>
              </mc:Choice>
              <mc:Fallback>
                <p:oleObj name="公式" r:id="rId16" imgW="18897600" imgH="4876800" progId="Equation.3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21695" y="3376172"/>
                        <a:ext cx="1624828" cy="4156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9416175" y="4349566"/>
          <a:ext cx="1733600" cy="42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18" imgW="18897600" imgH="4876800" progId="Equation.3">
                  <p:embed/>
                </p:oleObj>
              </mc:Choice>
              <mc:Fallback>
                <p:oleObj name="公式" r:id="rId18" imgW="18897600" imgH="4876800" progId="Equation.3">
                  <p:embed/>
                  <p:pic>
                    <p:nvPicPr>
                      <p:cNvPr id="0" name="图片 1229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16175" y="4349566"/>
                        <a:ext cx="1733600" cy="4248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9534168" y="5249215"/>
          <a:ext cx="1586116" cy="41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20" imgW="18897600" imgH="4876800" progId="Equation.3">
                  <p:embed/>
                </p:oleObj>
              </mc:Choice>
              <mc:Fallback>
                <p:oleObj name="公式" r:id="rId20" imgW="18897600" imgH="4876800" progId="Equation.3">
                  <p:embed/>
                  <p:pic>
                    <p:nvPicPr>
                      <p:cNvPr id="0" name="图片 12297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534168" y="5249215"/>
                        <a:ext cx="1586116" cy="410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302863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302863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0" y="302863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0" y="302863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0" y="302863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96042" y="1322633"/>
          <a:ext cx="9871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公式" r:id="rId2" imgW="80772000" imgH="5181600" progId="Equation.3">
                  <p:embed/>
                </p:oleObj>
              </mc:Choice>
              <mc:Fallback>
                <p:oleObj name="公式" r:id="rId2" imgW="80772000" imgH="5181600" progId="Equation.3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6042" y="1322633"/>
                        <a:ext cx="9871075" cy="628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916192" y="2317228"/>
          <a:ext cx="27495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4" imgW="22250400" imgH="6096000" progId="Equation.3">
                  <p:embed/>
                </p:oleObj>
              </mc:Choice>
              <mc:Fallback>
                <p:oleObj name="公式" r:id="rId4" imgW="22250400" imgH="60960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192" y="2317228"/>
                        <a:ext cx="2749550" cy="588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9"/>
          <p:cNvGraphicFramePr>
            <a:graphicFrameLocks noChangeAspect="1"/>
          </p:cNvGraphicFramePr>
          <p:nvPr/>
        </p:nvGraphicFramePr>
        <p:xfrm>
          <a:off x="1366838" y="3152458"/>
          <a:ext cx="57610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6" imgW="46634400" imgH="9448800" progId="Equation.3">
                  <p:embed/>
                </p:oleObj>
              </mc:Choice>
              <mc:Fallback>
                <p:oleObj name="公式" r:id="rId6" imgW="46634400" imgH="9448800" progId="Equation.3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6838" y="3152458"/>
                        <a:ext cx="5761037" cy="91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481138" y="4362133"/>
          <a:ext cx="47069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8" imgW="38100000" imgH="9448800" progId="Equation.3">
                  <p:embed/>
                </p:oleObj>
              </mc:Choice>
              <mc:Fallback>
                <p:oleObj name="公式" r:id="rId8" imgW="38100000" imgH="9448800" progId="Equation.3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1138" y="4362133"/>
                        <a:ext cx="4706937" cy="91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6" name="图示 15"/>
          <p:cNvGraphicFramePr/>
          <p:nvPr/>
        </p:nvGraphicFramePr>
        <p:xfrm>
          <a:off x="2085975" y="1288435"/>
          <a:ext cx="8128000" cy="46339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194175" y="3418205"/>
            <a:ext cx="147002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你会解决了哪些问题？</a:t>
            </a:r>
            <a:endParaRPr lang="zh-CN" altLang="en-US" sz="24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80355" y="1797685"/>
            <a:ext cx="114935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你的学习效果如何？</a:t>
            </a:r>
            <a:endParaRPr lang="zh-CN" altLang="en-US" sz="24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" name="灯片编号占位符 2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26" name="表格 52225"/>
          <p:cNvGraphicFramePr/>
          <p:nvPr>
            <p:custDataLst>
              <p:tags r:id="rId2"/>
            </p:custDataLst>
          </p:nvPr>
        </p:nvGraphicFramePr>
        <p:xfrm>
          <a:off x="1752600" y="926465"/>
          <a:ext cx="8763000" cy="5542280"/>
        </p:xfrm>
        <a:graphic>
          <a:graphicData uri="http://schemas.openxmlformats.org/drawingml/2006/table">
            <a:tbl>
              <a:tblPr/>
              <a:tblGrid>
                <a:gridCol w="1676400"/>
                <a:gridCol w="3200400"/>
                <a:gridCol w="3886200"/>
              </a:tblGrid>
              <a:tr h="4699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r">
                        <a:buNone/>
                      </a:pPr>
                      <a:endParaRPr lang="zh-CN" altLang="en-US" b="1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 dirty="0"/>
                        <a:t>弧度制</a:t>
                      </a:r>
                      <a:endParaRPr lang="zh-CN" altLang="en-US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 dirty="0"/>
                        <a:t>角度制</a:t>
                      </a:r>
                      <a:endParaRPr lang="zh-CN" altLang="en-US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771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/>
                        <a:t>度量单位</a:t>
                      </a:r>
                      <a:endParaRPr lang="zh-CN" altLang="en-US" sz="2400" b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/>
                        <a:t>弧度</a:t>
                      </a:r>
                      <a:r>
                        <a:rPr lang="en-US" altLang="zh-CN" sz="2400" b="1">
                          <a:latin typeface="宋体" panose="02010600030101010101" pitchFamily="2" charset="-122"/>
                        </a:rPr>
                        <a:t>(10</a:t>
                      </a:r>
                      <a:r>
                        <a:rPr lang="zh-CN" altLang="en-US" sz="2400" b="1" dirty="0">
                          <a:latin typeface="宋体" panose="02010600030101010101" pitchFamily="2" charset="-122"/>
                        </a:rPr>
                        <a:t>进制</a:t>
                      </a:r>
                      <a:r>
                        <a:rPr lang="en-US" altLang="zh-CN" sz="2400" b="1">
                          <a:latin typeface="宋体" panose="02010600030101010101" pitchFamily="2" charset="-122"/>
                        </a:rPr>
                        <a:t>)</a:t>
                      </a:r>
                      <a:endParaRPr lang="zh-CN" altLang="en-US" sz="2400" b="1">
                        <a:latin typeface="宋体" panose="02010600030101010101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/>
                        <a:t>度</a:t>
                      </a:r>
                      <a:r>
                        <a:rPr lang="en-US" altLang="zh-CN" sz="2400" b="1"/>
                        <a:t>(60</a:t>
                      </a:r>
                      <a:r>
                        <a:rPr lang="zh-CN" altLang="en-US" sz="2400" b="1" dirty="0"/>
                        <a:t>进</a:t>
                      </a:r>
                      <a:r>
                        <a:rPr lang="zh-CN" altLang="en-US" sz="2400" b="1" dirty="0">
                          <a:latin typeface="宋体" panose="02010600030101010101" pitchFamily="2" charset="-122"/>
                        </a:rPr>
                        <a:t>制</a:t>
                      </a:r>
                      <a:r>
                        <a:rPr lang="en-US" altLang="zh-CN" sz="2400" b="1">
                          <a:latin typeface="宋体" panose="02010600030101010101" pitchFamily="2" charset="-122"/>
                        </a:rPr>
                        <a:t>,1</a:t>
                      </a:r>
                      <a:r>
                        <a:rPr lang="en-US" altLang="zh-CN" sz="2400" b="1">
                          <a:latin typeface="宋体" panose="02010600030101010101" pitchFamily="2" charset="-122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US" altLang="zh-CN" sz="2400" b="1">
                          <a:latin typeface="宋体" panose="02010600030101010101" pitchFamily="2" charset="-122"/>
                        </a:rPr>
                        <a:t>=60</a:t>
                      </a:r>
                      <a:r>
                        <a:rPr lang="zh-CN" altLang="en-US" sz="2400" b="1" dirty="0">
                          <a:latin typeface="宋体" panose="02010600030101010101" pitchFamily="2" charset="-122"/>
                        </a:rPr>
                        <a:t>＇</a:t>
                      </a:r>
                      <a:r>
                        <a:rPr lang="en-US" altLang="zh-CN" sz="2400" b="1">
                          <a:latin typeface="宋体" panose="02010600030101010101" pitchFamily="2" charset="-122"/>
                        </a:rPr>
                        <a:t>,1′=60</a:t>
                      </a:r>
                      <a:r>
                        <a:rPr lang="en-US" altLang="zh-CN" sz="2400" b="1">
                          <a:latin typeface="宋体" panose="02010600030101010101" pitchFamily="2" charset="-122"/>
                          <a:sym typeface="Symbol" panose="05050102010706020507" pitchFamily="18" charset="2"/>
                        </a:rPr>
                        <a:t></a:t>
                      </a:r>
                      <a:r>
                        <a:rPr lang="en-US" altLang="zh-CN" sz="2400" b="1"/>
                        <a:t>)</a:t>
                      </a:r>
                      <a:endParaRPr lang="zh-CN" altLang="en-US" sz="2400" b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6779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b="1" dirty="0"/>
                        <a:t>单位规定</a:t>
                      </a:r>
                      <a:endParaRPr lang="zh-CN" altLang="en-US" b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solidFill>
                            <a:schemeClr val="accent2"/>
                          </a:solidFill>
                        </a:rPr>
                        <a:t>把长度等于半径长的弧所对的圆心角叫做</a:t>
                      </a:r>
                      <a:r>
                        <a:rPr lang="en-US" altLang="zh-CN" b="1">
                          <a:solidFill>
                            <a:schemeClr val="accent2"/>
                          </a:solidFill>
                        </a:rPr>
                        <a:t>1</a:t>
                      </a:r>
                      <a:r>
                        <a:rPr lang="zh-CN" altLang="en-US" b="1" dirty="0">
                          <a:solidFill>
                            <a:schemeClr val="accent2"/>
                          </a:solidFill>
                        </a:rPr>
                        <a:t>弧度的角。</a:t>
                      </a:r>
                      <a:endParaRPr lang="zh-CN" altLang="en-US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50000"/>
                        </a:spcBef>
                        <a:buNone/>
                      </a:pPr>
                      <a:r>
                        <a:rPr lang="zh-CN" altLang="en-US" b="1" dirty="0">
                          <a:solidFill>
                            <a:schemeClr val="accent2"/>
                          </a:solidFill>
                        </a:rPr>
                        <a:t>周角的</a:t>
                      </a:r>
                      <a:r>
                        <a:rPr lang="en-US" altLang="zh-CN" b="1">
                          <a:solidFill>
                            <a:schemeClr val="accent2"/>
                          </a:solidFill>
                        </a:rPr>
                        <a:t>1/360</a:t>
                      </a:r>
                      <a:r>
                        <a:rPr lang="zh-CN" altLang="en-US" b="1" dirty="0">
                          <a:solidFill>
                            <a:schemeClr val="accent2"/>
                          </a:solidFill>
                        </a:rPr>
                        <a:t>叫做</a:t>
                      </a:r>
                      <a:r>
                        <a:rPr lang="en-US" altLang="zh-CN" b="1">
                          <a:solidFill>
                            <a:schemeClr val="accent2"/>
                          </a:solidFill>
                        </a:rPr>
                        <a:t>1</a:t>
                      </a:r>
                      <a:r>
                        <a:rPr lang="zh-CN" altLang="en-US" b="1" dirty="0">
                          <a:solidFill>
                            <a:schemeClr val="accent2"/>
                          </a:solidFill>
                        </a:rPr>
                        <a:t>度的角。</a:t>
                      </a:r>
                      <a:endParaRPr lang="zh-CN" altLang="en-US" b="1" dirty="0">
                        <a:solidFill>
                          <a:schemeClr val="accent2"/>
                        </a:solidFill>
                      </a:endParaRPr>
                    </a:p>
                    <a:p>
                      <a:pPr marL="0" lvl="0" indent="0">
                        <a:buNone/>
                      </a:pPr>
                      <a:endParaRPr lang="zh-CN" altLang="en-US" b="1">
                        <a:solidFill>
                          <a:schemeClr val="accent2"/>
                        </a:solidFill>
                      </a:endParaRPr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833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b="1" dirty="0"/>
                        <a:t>弧长公式</a:t>
                      </a:r>
                      <a:endParaRPr lang="zh-CN" altLang="en-US" b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/>
                        <a:t>     </a:t>
                      </a:r>
                      <a:endParaRPr lang="zh-CN" altLang="en-US" b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/>
                        <a:t>      </a:t>
                      </a:r>
                      <a:endParaRPr lang="zh-CN" altLang="en-US" b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613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b="1" dirty="0"/>
                        <a:t>换算关系</a:t>
                      </a:r>
                      <a:endParaRPr lang="zh-CN" altLang="en-US" b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en-US" altLang="zh-CN" sz="2400" b="1"/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dirty="0"/>
                        <a:t>   </a:t>
                      </a:r>
                      <a:r>
                        <a:rPr lang="en-US" altLang="zh-CN" sz="2400" b="1">
                          <a:cs typeface="Times New Roman" panose="02020603050405020304" pitchFamily="18" charset="0"/>
                        </a:rPr>
                        <a:t> 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cs typeface="Times New Roman" panose="02020603050405020304" pitchFamily="18" charset="0"/>
                        </a:rPr>
                        <a:t>   </a:t>
                      </a:r>
                      <a:endParaRPr lang="zh-CN" altLang="en-US" sz="2400" b="1">
                        <a:ea typeface="Times New Roman" panose="02020603050405020304" pitchFamily="18" charset="0"/>
                        <a:sym typeface="Math1" pitchFamily="2" charset="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2251" name="矩形 52250"/>
          <p:cNvSpPr/>
          <p:nvPr/>
        </p:nvSpPr>
        <p:spPr>
          <a:xfrm>
            <a:off x="3505200" y="4572000"/>
            <a:ext cx="2209800" cy="1524000"/>
          </a:xfrm>
          <a:prstGeom prst="rect">
            <a:avLst/>
          </a:prstGeom>
          <a:noFill/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2252" name="矩形 52251"/>
          <p:cNvSpPr/>
          <p:nvPr/>
        </p:nvSpPr>
        <p:spPr>
          <a:xfrm>
            <a:off x="6324600" y="4572000"/>
            <a:ext cx="4114800" cy="1600200"/>
          </a:xfrm>
          <a:prstGeom prst="rect">
            <a:avLst/>
          </a:prstGeom>
          <a:noFill/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2253" name="文本框 52252"/>
          <p:cNvSpPr txBox="1"/>
          <p:nvPr/>
        </p:nvSpPr>
        <p:spPr>
          <a:xfrm>
            <a:off x="3886200" y="6053455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基本关系</a:t>
            </a:r>
            <a:endParaRPr lang="zh-CN" altLang="en-US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54" name="文本框 52253"/>
          <p:cNvSpPr txBox="1"/>
          <p:nvPr/>
        </p:nvSpPr>
        <p:spPr>
          <a:xfrm>
            <a:off x="7467600" y="6075045"/>
            <a:ext cx="1676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导出关系</a:t>
            </a:r>
            <a:endParaRPr lang="zh-CN" altLang="en-US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56" name="文本框 52255"/>
          <p:cNvSpPr txBox="1"/>
          <p:nvPr/>
        </p:nvSpPr>
        <p:spPr>
          <a:xfrm>
            <a:off x="7086600" y="457200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Math1" pitchFamily="2" charset="2"/>
            </a:endParaRPr>
          </a:p>
        </p:txBody>
      </p:sp>
      <p:graphicFrame>
        <p:nvGraphicFramePr>
          <p:cNvPr id="52257" name="对象 52256"/>
          <p:cNvGraphicFramePr/>
          <p:nvPr/>
        </p:nvGraphicFramePr>
        <p:xfrm>
          <a:off x="3594100" y="4699000"/>
          <a:ext cx="1881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926465" imgH="203200" progId="Equation.3">
                  <p:embed/>
                </p:oleObj>
              </mc:Choice>
              <mc:Fallback>
                <p:oleObj name="" r:id="rId3" imgW="926465" imgH="203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4100" y="4699000"/>
                        <a:ext cx="1881188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8" name="对象 52257"/>
          <p:cNvGraphicFramePr/>
          <p:nvPr/>
        </p:nvGraphicFramePr>
        <p:xfrm>
          <a:off x="6805613" y="4495800"/>
          <a:ext cx="32289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713865" imgH="393700" progId="Equation.3">
                  <p:embed/>
                </p:oleObj>
              </mc:Choice>
              <mc:Fallback>
                <p:oleObj name="" r:id="rId5" imgW="1713865" imgH="393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4495800"/>
                        <a:ext cx="3228975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9" name="任意多边形 52258"/>
          <p:cNvSpPr/>
          <p:nvPr/>
        </p:nvSpPr>
        <p:spPr>
          <a:xfrm>
            <a:off x="5867400" y="5105400"/>
            <a:ext cx="381000" cy="304800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270">
                <a:pos x="16200" y="0"/>
              </a:cxn>
              <a:cxn ang="180">
                <a:pos x="0" y="10800"/>
              </a:cxn>
              <a:cxn ang="90">
                <a:pos x="16200" y="21600"/>
              </a:cxn>
              <a:cxn ang="0">
                <a:pos x="21600" y="10800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2260" name="对象 52259"/>
          <p:cNvGraphicFramePr/>
          <p:nvPr/>
        </p:nvGraphicFramePr>
        <p:xfrm>
          <a:off x="3597275" y="5303838"/>
          <a:ext cx="1949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824865" imgH="203200" progId="Equation.3">
                  <p:embed/>
                </p:oleObj>
              </mc:Choice>
              <mc:Fallback>
                <p:oleObj name="" r:id="rId7" imgW="824865" imgH="203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7275" y="5303838"/>
                        <a:ext cx="194945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1" name="对象 52260"/>
          <p:cNvGraphicFramePr/>
          <p:nvPr/>
        </p:nvGraphicFramePr>
        <p:xfrm>
          <a:off x="6553200" y="5257800"/>
          <a:ext cx="3886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2006600" imgH="469900" progId="Equation.3">
                  <p:embed/>
                </p:oleObj>
              </mc:Choice>
              <mc:Fallback>
                <p:oleObj name="" r:id="rId9" imgW="2006600" imgH="469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200" y="5257800"/>
                        <a:ext cx="388620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2" name="对象 52261"/>
          <p:cNvGraphicFramePr/>
          <p:nvPr/>
        </p:nvGraphicFramePr>
        <p:xfrm>
          <a:off x="4191000" y="3810000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456565" imgH="254000" progId="Equation.3">
                  <p:embed/>
                </p:oleObj>
              </mc:Choice>
              <mc:Fallback>
                <p:oleObj name="" r:id="rId11" imgW="456565" imgH="254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3810000"/>
                        <a:ext cx="11430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对象 52262"/>
          <p:cNvGraphicFramePr/>
          <p:nvPr/>
        </p:nvGraphicFramePr>
        <p:xfrm>
          <a:off x="7848600" y="3657600"/>
          <a:ext cx="12303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635000" imgH="419100" progId="Equation.3">
                  <p:embed/>
                </p:oleObj>
              </mc:Choice>
              <mc:Fallback>
                <p:oleObj name="" r:id="rId13" imgW="635000" imgH="4191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8600" y="3657600"/>
                        <a:ext cx="1230313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191000" y="146050"/>
            <a:ext cx="2518410" cy="582930"/>
            <a:chOff x="6600" y="230"/>
            <a:chExt cx="3966" cy="918"/>
          </a:xfrm>
        </p:grpSpPr>
        <p:sp>
          <p:nvSpPr>
            <p:cNvPr id="4" name="圆角矩形 3"/>
            <p:cNvSpPr/>
            <p:nvPr/>
          </p:nvSpPr>
          <p:spPr>
            <a:xfrm>
              <a:off x="6600" y="261"/>
              <a:ext cx="3967" cy="857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reflection blurRad="6350" stA="50000" endA="300" endPos="90000" dist="508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7159" y="23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zh-CN" sz="3200">
                  <a:solidFill>
                    <a:srgbClr val="FF0000"/>
                  </a:solidFill>
                </a:rPr>
                <a:t>归纳小结</a:t>
              </a:r>
              <a:endParaRPr lang="zh-CN" altLang="zh-CN" sz="32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6096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5" name="图示 34"/>
          <p:cNvGraphicFramePr/>
          <p:nvPr/>
        </p:nvGraphicFramePr>
        <p:xfrm>
          <a:off x="1427332" y="867752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1274" name="Group 27"/>
          <p:cNvGrpSpPr/>
          <p:nvPr/>
        </p:nvGrpSpPr>
        <p:grpSpPr bwMode="auto">
          <a:xfrm>
            <a:off x="1975378" y="1416459"/>
            <a:ext cx="1293813" cy="4380271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 dirty="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endParaRPr lang="en-US" altLang="zh-CN" sz="4400" dirty="0" smtClean="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 dirty="0" smtClean="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3417" y="1280805"/>
            <a:ext cx="11382273" cy="830997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有人想自驾从北京到上海，不知有多远，甲回答约</a:t>
            </a:r>
            <a:r>
              <a:rPr lang="en-US" altLang="zh-CN" sz="2400" b="1" dirty="0" smtClean="0"/>
              <a:t>2400</a:t>
            </a:r>
            <a:r>
              <a:rPr lang="zh-CN" altLang="en-US" sz="2400" b="1" dirty="0" smtClean="0"/>
              <a:t>里，乙回答约</a:t>
            </a:r>
            <a:r>
              <a:rPr lang="en-US" altLang="zh-CN" sz="2400" b="1" dirty="0" smtClean="0"/>
              <a:t>1200</a:t>
            </a:r>
            <a:r>
              <a:rPr lang="zh-CN" altLang="en-US" sz="2400" b="1" dirty="0" smtClean="0"/>
              <a:t>千米，丙回答约</a:t>
            </a:r>
            <a:r>
              <a:rPr lang="en-US" altLang="zh-CN" sz="2400" b="1" dirty="0" smtClean="0"/>
              <a:t>746</a:t>
            </a:r>
            <a:r>
              <a:rPr lang="zh-CN" altLang="en-US" sz="2400" b="1" dirty="0" smtClean="0"/>
              <a:t>英里，请问谁的回答是正确的？（已知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英里≈ </a:t>
            </a:r>
            <a:r>
              <a:rPr lang="en-US" altLang="zh-CN" sz="2400" b="1" dirty="0" smtClean="0"/>
              <a:t>3.2</a:t>
            </a:r>
            <a:r>
              <a:rPr lang="zh-CN" altLang="en-US" sz="2400" b="1" dirty="0" smtClean="0"/>
              <a:t>里≈ </a:t>
            </a:r>
            <a:r>
              <a:rPr lang="en-US" altLang="zh-CN" sz="2400" b="1" dirty="0" smtClean="0"/>
              <a:t>1.6</a:t>
            </a:r>
            <a:r>
              <a:rPr lang="zh-CN" altLang="en-US" sz="2400" b="1" dirty="0" smtClean="0"/>
              <a:t>千米） </a:t>
            </a:r>
            <a:endParaRPr lang="zh-CN" altLang="en-US" sz="2400" b="1" dirty="0" smtClean="0"/>
          </a:p>
        </p:txBody>
      </p:sp>
      <p:pic>
        <p:nvPicPr>
          <p:cNvPr id="19458" name="Picture 2" descr="C:\Users\Administrator\Desktop\96d3bdffd7f7449f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4431" y="2631922"/>
            <a:ext cx="2495550" cy="2371725"/>
          </a:xfrm>
          <a:prstGeom prst="rect">
            <a:avLst/>
          </a:prstGeom>
          <a:noFill/>
        </p:spPr>
      </p:pic>
      <p:sp>
        <p:nvSpPr>
          <p:cNvPr id="11" name="圆角矩形 10"/>
          <p:cNvSpPr/>
          <p:nvPr/>
        </p:nvSpPr>
        <p:spPr>
          <a:xfrm>
            <a:off x="3200402" y="3235224"/>
            <a:ext cx="5545393" cy="6931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</a:rPr>
              <a:t>为什么会有不同的数值呢？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44651" y="4370841"/>
            <a:ext cx="8517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采用的度量制不同，他们的长度单位是不同的</a:t>
            </a:r>
            <a:r>
              <a:rPr lang="en-US" sz="3200" dirty="0" smtClean="0"/>
              <a:t>.</a:t>
            </a:r>
            <a:endParaRPr lang="zh-CN" alt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3406876" y="2365064"/>
            <a:ext cx="51090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显然，他们回答都是正确的</a:t>
            </a:r>
            <a:endParaRPr lang="zh-CN" altLang="en-US" sz="3200" dirty="0" smtClean="0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Administrator\Desktop\a94c256af999126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05090" y="1304020"/>
            <a:ext cx="1786910" cy="1430834"/>
          </a:xfrm>
          <a:prstGeom prst="rect">
            <a:avLst/>
          </a:prstGeom>
          <a:noFill/>
        </p:spPr>
      </p:pic>
      <p:pic>
        <p:nvPicPr>
          <p:cNvPr id="29697" name="Picture 1" descr="C:\Users\Administrator\Desktop\560ee6454ecb5ea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754671"/>
            <a:ext cx="3238500" cy="3238500"/>
          </a:xfrm>
          <a:prstGeom prst="rect">
            <a:avLst/>
          </a:prstGeom>
          <a:noFill/>
        </p:spPr>
      </p:pic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4838" y="1642398"/>
            <a:ext cx="9365226" cy="3785652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dirty="0" smtClean="0"/>
              <a:t>日常生活中，度量长度可以用米、尺、码等不同的单位制；度量重量可以用千克、斤、磅等不同的单位制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角的度量是否也能用不同的单位制？</a:t>
            </a:r>
            <a:r>
              <a:rPr lang="en-US" sz="4000" dirty="0" smtClean="0"/>
              <a:t>  </a:t>
            </a:r>
            <a:endParaRPr lang="zh-CN" altLang="en-US" sz="4000" dirty="0" smtClean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3" name="文本框 5122"/>
          <p:cNvSpPr txBox="1"/>
          <p:nvPr/>
        </p:nvSpPr>
        <p:spPr>
          <a:xfrm>
            <a:off x="1992313" y="1036638"/>
            <a:ext cx="8604250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初中几何中，度量角的大小用什么单位？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4" name="文本框 5123"/>
          <p:cNvSpPr txBox="1"/>
          <p:nvPr/>
        </p:nvSpPr>
        <p:spPr>
          <a:xfrm>
            <a:off x="2019300" y="1757363"/>
            <a:ext cx="4583430" cy="553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2. 1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度的角是如何规定的？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5" name="文本框 5124"/>
          <p:cNvSpPr txBox="1"/>
          <p:nvPr/>
        </p:nvSpPr>
        <p:spPr>
          <a:xfrm>
            <a:off x="2351088" y="2405063"/>
            <a:ext cx="430403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角的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360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º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角。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6" name="文本框 5125"/>
          <p:cNvSpPr txBox="1"/>
          <p:nvPr/>
        </p:nvSpPr>
        <p:spPr>
          <a:xfrm>
            <a:off x="9696450" y="981075"/>
            <a:ext cx="57626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度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7" name="矩形 5126"/>
          <p:cNvSpPr/>
          <p:nvPr/>
        </p:nvSpPr>
        <p:spPr>
          <a:xfrm>
            <a:off x="2017713" y="3197225"/>
            <a:ext cx="8599170" cy="553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我们把用度做单位来度量角的制度叫做             。</a:t>
            </a:r>
            <a:endParaRPr lang="zh-CN" altLang="en-US" sz="3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8" name="文本框 5127"/>
          <p:cNvSpPr txBox="1"/>
          <p:nvPr/>
        </p:nvSpPr>
        <p:spPr>
          <a:xfrm>
            <a:off x="2063750" y="4021138"/>
            <a:ext cx="5040313" cy="1291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圆内，圆心角的大小和     半径大小有关系吗？</a:t>
            </a:r>
            <a:endParaRPr lang="zh-CN" altLang="en-US" sz="3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129" name="图片 51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-5400000">
            <a:off x="7250113" y="3790950"/>
            <a:ext cx="2679700" cy="2643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0" name="任意多边形 5129"/>
          <p:cNvSpPr/>
          <p:nvPr/>
        </p:nvSpPr>
        <p:spPr>
          <a:xfrm>
            <a:off x="8543925" y="4926013"/>
            <a:ext cx="215900" cy="71437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31" name="对象 5130"/>
          <p:cNvGraphicFramePr/>
          <p:nvPr/>
        </p:nvGraphicFramePr>
        <p:xfrm>
          <a:off x="8612188" y="4637088"/>
          <a:ext cx="2921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52400" imgH="139700" progId="Equation.3">
                  <p:embed/>
                </p:oleObj>
              </mc:Choice>
              <mc:Fallback>
                <p:oleObj name="" r:id="rId3" imgW="152400" imgH="139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2188" y="4637088"/>
                        <a:ext cx="292100" cy="268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文本框 5131"/>
          <p:cNvSpPr txBox="1"/>
          <p:nvPr/>
        </p:nvSpPr>
        <p:spPr>
          <a:xfrm>
            <a:off x="4367213" y="5445125"/>
            <a:ext cx="11525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没有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33" name="文本框 5132"/>
          <p:cNvSpPr txBox="1"/>
          <p:nvPr/>
        </p:nvSpPr>
        <p:spPr>
          <a:xfrm>
            <a:off x="8832850" y="3136900"/>
            <a:ext cx="15843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角度制</a:t>
            </a:r>
            <a:endParaRPr lang="zh-CN" altLang="en-US" sz="3200" b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12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512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.000000"/>
                                          </p:val>
                                        </p:tav>
                                        <p:tav tm="69900">
                                          <p:val>
                                            <p:fltVal val="45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  <p:bldP spid="5132" grpId="0"/>
      <p:bldP spid="51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Administrator\Desktop\英\lin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57303" y="3862439"/>
            <a:ext cx="3048000" cy="2565400"/>
          </a:xfrm>
          <a:prstGeom prst="rect">
            <a:avLst/>
          </a:prstGeom>
          <a:noFill/>
        </p:spPr>
      </p:pic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97858" y="3225188"/>
            <a:ext cx="104271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C00000"/>
                </a:solidFill>
              </a:rPr>
              <a:t>弧度制</a:t>
            </a:r>
            <a:r>
              <a:rPr lang="zh-CN" altLang="en-US" sz="3600" dirty="0" smtClean="0"/>
              <a:t>：就是以“弧度”为单位来度量角的制度</a:t>
            </a:r>
            <a:r>
              <a:rPr lang="en-US" altLang="zh-CN" sz="3600" dirty="0" smtClean="0"/>
              <a:t>.</a:t>
            </a:r>
            <a:endParaRPr lang="zh-CN" alt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2256503" y="4636296"/>
            <a:ext cx="6853158" cy="707886"/>
          </a:xfrm>
          <a:prstGeom prst="rect">
            <a:avLst/>
          </a:prstGeom>
          <a:solidFill>
            <a:srgbClr val="6BC6EB"/>
          </a:solidFill>
          <a:effectLst>
            <a:reflection blurRad="6350" stA="50000" endA="300" endPos="55000" dir="5400000" sy="-100000" algn="bl" rotWithShape="0"/>
          </a:effectLst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弧度又是怎样的一种单位呢？</a:t>
            </a:r>
            <a:endParaRPr lang="zh-CN" alt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297860" y="1117847"/>
            <a:ext cx="10353366" cy="246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0">
              <a:lnSpc>
                <a:spcPct val="150000"/>
              </a:lnSpc>
            </a:pPr>
            <a:r>
              <a:rPr lang="zh-CN" altLang="en-US" sz="2800" dirty="0" smtClean="0"/>
              <a:t>      在角度的度量里面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也有类似的情况，一个是角度制，我们已经不再陌生，另外一个就是我们这节课要研究的另外一种度量制 </a:t>
            </a:r>
            <a:r>
              <a:rPr lang="en-US" altLang="zh-CN" sz="2800" dirty="0" smtClean="0"/>
              <a:t>---</a:t>
            </a:r>
            <a:r>
              <a:rPr lang="zh-CN" altLang="en-US" sz="2800" b="1" dirty="0" smtClean="0"/>
              <a:t>弧度制</a:t>
            </a:r>
            <a:r>
              <a:rPr lang="en-US" altLang="zh-CN" sz="2800" dirty="0" smtClean="0"/>
              <a:t>.</a:t>
            </a:r>
            <a:endParaRPr lang="zh-CN" altLang="en-US" sz="2800" dirty="0" smtClean="0"/>
          </a:p>
          <a:p>
            <a:endParaRPr lang="zh-CN" altLang="en-US" sz="28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2020536" y="1903936"/>
            <a:ext cx="8922775" cy="18435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4000" dirty="0" smtClean="0"/>
              <a:t>我们规定 ： </a:t>
            </a:r>
            <a:r>
              <a:rPr lang="zh-CN" altLang="en-US" sz="4000" b="1" dirty="0" smtClean="0"/>
              <a:t>在一个圆中，长度等于半径长的圆弧所对的圆心角叫做</a:t>
            </a:r>
            <a:r>
              <a:rPr lang="en-US" altLang="zh-CN" sz="4000" b="1" dirty="0" smtClean="0"/>
              <a:t>1</a:t>
            </a:r>
            <a:r>
              <a:rPr lang="zh-CN" altLang="en-US" sz="4000" b="1" dirty="0" smtClean="0"/>
              <a:t>弧度的角，弧度记做</a:t>
            </a:r>
            <a:r>
              <a:rPr lang="en-US" altLang="zh-CN" sz="4000" b="1" dirty="0" smtClean="0"/>
              <a:t>rad.</a:t>
            </a:r>
            <a:endParaRPr lang="zh-CN" altLang="en-US" sz="4000" b="1" dirty="0"/>
          </a:p>
        </p:txBody>
      </p:sp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9" name="图示 8"/>
          <p:cNvGraphicFramePr/>
          <p:nvPr/>
        </p:nvGraphicFramePr>
        <p:xfrm>
          <a:off x="191738" y="765293"/>
          <a:ext cx="3495369" cy="31296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椭圆 7"/>
          <p:cNvSpPr/>
          <p:nvPr/>
        </p:nvSpPr>
        <p:spPr>
          <a:xfrm>
            <a:off x="3746090" y="4086676"/>
            <a:ext cx="2160000" cy="216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763802" y="5104306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>
            <a:endCxn id="8" idx="0"/>
          </p:cNvCxnSpPr>
          <p:nvPr/>
        </p:nvCxnSpPr>
        <p:spPr>
          <a:xfrm rot="16200000" flipV="1">
            <a:off x="4309566" y="4592405"/>
            <a:ext cx="1048196" cy="1514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5400000" flipH="1" flipV="1">
            <a:off x="5088236" y="4444363"/>
            <a:ext cx="460885" cy="95488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7467" name="Object 1"/>
          <p:cNvGraphicFramePr>
            <a:graphicFrameLocks noChangeAspect="1"/>
          </p:cNvGraphicFramePr>
          <p:nvPr/>
        </p:nvGraphicFramePr>
        <p:xfrm>
          <a:off x="5247302" y="4956728"/>
          <a:ext cx="293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7" imgW="2743200" imgH="3048000" progId="Equation.3">
                  <p:embed/>
                </p:oleObj>
              </mc:Choice>
              <mc:Fallback>
                <p:oleObj name="公式" r:id="rId7" imgW="2743200" imgH="30480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7302" y="4956728"/>
                        <a:ext cx="293687" cy="257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59350" y="3934480"/>
          <a:ext cx="293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9" imgW="2743200" imgH="3048000" progId="Equation.3">
                  <p:embed/>
                </p:oleObj>
              </mc:Choice>
              <mc:Fallback>
                <p:oleObj name="公式" r:id="rId9" imgW="2743200" imgH="3048000" progId="Equation.3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9350" y="3934480"/>
                        <a:ext cx="293687" cy="257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47058" y="5116400"/>
          <a:ext cx="3270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11" imgW="3048000" imgH="3352800" progId="Equation.3">
                  <p:embed/>
                </p:oleObj>
              </mc:Choice>
              <mc:Fallback>
                <p:oleObj name="公式" r:id="rId11" imgW="3048000" imgH="3352800" progId="Equation.3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47058" y="5116400"/>
                        <a:ext cx="327025" cy="282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弧形 20"/>
          <p:cNvSpPr/>
          <p:nvPr/>
        </p:nvSpPr>
        <p:spPr>
          <a:xfrm rot="765535">
            <a:off x="3834588" y="4101420"/>
            <a:ext cx="2064774" cy="2389238"/>
          </a:xfrm>
          <a:prstGeom prst="arc">
            <a:avLst>
              <a:gd name="adj1" fmla="val 15311758"/>
              <a:gd name="adj2" fmla="val 18789937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弧形 21"/>
          <p:cNvSpPr/>
          <p:nvPr/>
        </p:nvSpPr>
        <p:spPr>
          <a:xfrm rot="765535">
            <a:off x="4466016" y="4796149"/>
            <a:ext cx="795545" cy="864000"/>
          </a:xfrm>
          <a:prstGeom prst="arc">
            <a:avLst>
              <a:gd name="adj1" fmla="val 15311758"/>
              <a:gd name="adj2" fmla="val 18599225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896466" y="4499630"/>
            <a:ext cx="596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/>
              <a:t>1rad</a:t>
            </a:r>
            <a:endParaRPr lang="zh-CN" altLang="en-US" sz="1400" b="1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22" grpId="0" bldLvl="0" animBg="1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531" name="Picture 67" descr="50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77426" y="1643769"/>
            <a:ext cx="4309533" cy="386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532" name="Object 68"/>
          <p:cNvGraphicFramePr>
            <a:graphicFrameLocks noChangeAspect="1"/>
          </p:cNvGraphicFramePr>
          <p:nvPr/>
        </p:nvGraphicFramePr>
        <p:xfrm>
          <a:off x="2798190" y="1049020"/>
          <a:ext cx="133773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0058400" imgH="3657600" progId="Equation.DSMT4">
                  <p:embed/>
                </p:oleObj>
              </mc:Choice>
              <mc:Fallback>
                <p:oleObj name="Equation" r:id="rId3" imgW="10058400" imgH="3657600" progId="Equation.DSMT4">
                  <p:embed/>
                  <p:pic>
                    <p:nvPicPr>
                      <p:cNvPr id="0" name="Object 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8190" y="1049020"/>
                        <a:ext cx="1337733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3" name="Object 69"/>
          <p:cNvGraphicFramePr>
            <a:graphicFrameLocks noChangeAspect="1"/>
          </p:cNvGraphicFramePr>
          <p:nvPr/>
        </p:nvGraphicFramePr>
        <p:xfrm>
          <a:off x="4910623" y="1076007"/>
          <a:ext cx="192193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4020800" imgH="3962400" progId="Equation.DSMT4">
                  <p:embed/>
                </p:oleObj>
              </mc:Choice>
              <mc:Fallback>
                <p:oleObj name="Equation" r:id="rId5" imgW="14020800" imgH="3962400" progId="Equation.DSMT4">
                  <p:embed/>
                  <p:pic>
                    <p:nvPicPr>
                      <p:cNvPr id="0" name="Object 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0623" y="1076007"/>
                        <a:ext cx="1921933" cy="401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4" name="Object 70"/>
          <p:cNvGraphicFramePr>
            <a:graphicFrameLocks noChangeAspect="1"/>
          </p:cNvGraphicFramePr>
          <p:nvPr/>
        </p:nvGraphicFramePr>
        <p:xfrm>
          <a:off x="6785989" y="1076007"/>
          <a:ext cx="106468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7924800" imgH="4572000" progId="Equation.DSMT4">
                  <p:embed/>
                </p:oleObj>
              </mc:Choice>
              <mc:Fallback>
                <p:oleObj name="Equation" r:id="rId7" imgW="7924800" imgH="4572000" progId="Equation.DSMT4">
                  <p:embed/>
                  <p:pic>
                    <p:nvPicPr>
                      <p:cNvPr id="0" name="Object 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5989" y="1076007"/>
                        <a:ext cx="1064683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5" name="Rectangle 71"/>
          <p:cNvSpPr>
            <a:spLocks noChangeArrowheads="1"/>
          </p:cNvSpPr>
          <p:nvPr/>
        </p:nvSpPr>
        <p:spPr bwMode="auto">
          <a:xfrm>
            <a:off x="1991739" y="988695"/>
            <a:ext cx="54534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若</a:t>
            </a:r>
            <a:endParaRPr lang="zh-CN" altLang="en-US" sz="2800" b="1" dirty="0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536" name="Rectangle 72"/>
          <p:cNvSpPr>
            <a:spLocks noChangeArrowheads="1"/>
          </p:cNvSpPr>
          <p:nvPr/>
        </p:nvSpPr>
        <p:spPr bwMode="auto">
          <a:xfrm>
            <a:off x="4099939" y="988695"/>
            <a:ext cx="72648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537" name="Object 73"/>
          <p:cNvGraphicFramePr>
            <a:graphicFrameLocks noChangeAspect="1"/>
          </p:cNvGraphicFramePr>
          <p:nvPr/>
        </p:nvGraphicFramePr>
        <p:xfrm>
          <a:off x="2677243" y="1805087"/>
          <a:ext cx="1581151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1887200" imgH="3962400" progId="Equation.DSMT4">
                  <p:embed/>
                </p:oleObj>
              </mc:Choice>
              <mc:Fallback>
                <p:oleObj name="Equation" r:id="rId9" imgW="11887200" imgH="3962400" progId="Equation.DSMT4">
                  <p:embed/>
                  <p:pic>
                    <p:nvPicPr>
                      <p:cNvPr id="0" name="Object 7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7243" y="1805087"/>
                        <a:ext cx="1581151" cy="398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8" name="Object 74"/>
          <p:cNvGraphicFramePr>
            <a:graphicFrameLocks noChangeAspect="1"/>
          </p:cNvGraphicFramePr>
          <p:nvPr/>
        </p:nvGraphicFramePr>
        <p:xfrm>
          <a:off x="4937843" y="1811436"/>
          <a:ext cx="20447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4935200" imgH="3962400" progId="Equation.DSMT4">
                  <p:embed/>
                </p:oleObj>
              </mc:Choice>
              <mc:Fallback>
                <p:oleObj name="Equation" r:id="rId11" imgW="14935200" imgH="3962400" progId="Equation.DSMT4">
                  <p:embed/>
                  <p:pic>
                    <p:nvPicPr>
                      <p:cNvPr id="0" name="Object 7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7843" y="1811436"/>
                        <a:ext cx="2044700" cy="401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9" name="Object 75"/>
          <p:cNvGraphicFramePr>
            <a:graphicFrameLocks noChangeAspect="1"/>
          </p:cNvGraphicFramePr>
          <p:nvPr/>
        </p:nvGraphicFramePr>
        <p:xfrm>
          <a:off x="6887293" y="1811436"/>
          <a:ext cx="1066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7924800" imgH="4572000" progId="Equation.DSMT4">
                  <p:embed/>
                </p:oleObj>
              </mc:Choice>
              <mc:Fallback>
                <p:oleObj name="Equation" r:id="rId13" imgW="7924800" imgH="4572000" progId="Equation.DSMT4">
                  <p:embed/>
                  <p:pic>
                    <p:nvPicPr>
                      <p:cNvPr id="0" name="Object 7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87293" y="1811436"/>
                        <a:ext cx="1066800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0" name="Rectangle 76"/>
          <p:cNvSpPr>
            <a:spLocks noChangeArrowheads="1"/>
          </p:cNvSpPr>
          <p:nvPr/>
        </p:nvSpPr>
        <p:spPr bwMode="auto">
          <a:xfrm>
            <a:off x="1987209" y="1738412"/>
            <a:ext cx="54534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若</a:t>
            </a:r>
            <a:endParaRPr lang="zh-CN" altLang="en-US" sz="2800" b="1" dirty="0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541" name="Rectangle 77"/>
          <p:cNvSpPr>
            <a:spLocks noChangeArrowheads="1"/>
          </p:cNvSpPr>
          <p:nvPr/>
        </p:nvSpPr>
        <p:spPr bwMode="auto">
          <a:xfrm>
            <a:off x="4180076" y="1738412"/>
            <a:ext cx="72648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542" name="Object 78"/>
          <p:cNvGraphicFramePr>
            <a:graphicFrameLocks noChangeAspect="1"/>
          </p:cNvGraphicFramePr>
          <p:nvPr/>
        </p:nvGraphicFramePr>
        <p:xfrm>
          <a:off x="2749347" y="2434404"/>
          <a:ext cx="1458384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10972800" imgH="8534400" progId="Equation.DSMT4">
                  <p:embed/>
                </p:oleObj>
              </mc:Choice>
              <mc:Fallback>
                <p:oleObj name="Equation" r:id="rId15" imgW="10972800" imgH="8534400" progId="Equation.DSMT4">
                  <p:embed/>
                  <p:pic>
                    <p:nvPicPr>
                      <p:cNvPr id="0" name="Object 7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9347" y="2434404"/>
                        <a:ext cx="1458384" cy="858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3" name="Object 79"/>
          <p:cNvGraphicFramePr>
            <a:graphicFrameLocks noChangeAspect="1"/>
          </p:cNvGraphicFramePr>
          <p:nvPr/>
        </p:nvGraphicFramePr>
        <p:xfrm>
          <a:off x="4878714" y="2356615"/>
          <a:ext cx="212936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15544800" imgH="8534400" progId="Equation.DSMT4">
                  <p:embed/>
                </p:oleObj>
              </mc:Choice>
              <mc:Fallback>
                <p:oleObj name="Equation" r:id="rId17" imgW="15544800" imgH="8534400" progId="Equation.DSMT4">
                  <p:embed/>
                  <p:pic>
                    <p:nvPicPr>
                      <p:cNvPr id="0" name="Object 7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8714" y="2356615"/>
                        <a:ext cx="2129367" cy="865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4" name="Object 80"/>
          <p:cNvGraphicFramePr>
            <a:graphicFrameLocks noChangeAspect="1"/>
          </p:cNvGraphicFramePr>
          <p:nvPr/>
        </p:nvGraphicFramePr>
        <p:xfrm>
          <a:off x="6917065" y="2574104"/>
          <a:ext cx="984249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9" imgW="7315200" imgH="4572000" progId="Equation.DSMT4">
                  <p:embed/>
                </p:oleObj>
              </mc:Choice>
              <mc:Fallback>
                <p:oleObj name="Equation" r:id="rId19" imgW="7315200" imgH="4572000" progId="Equation.DSMT4">
                  <p:embed/>
                  <p:pic>
                    <p:nvPicPr>
                      <p:cNvPr id="0" name="Object 80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17065" y="2574104"/>
                        <a:ext cx="984249" cy="446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5" name="Rectangle 81"/>
          <p:cNvSpPr>
            <a:spLocks noChangeArrowheads="1"/>
          </p:cNvSpPr>
          <p:nvPr/>
        </p:nvSpPr>
        <p:spPr bwMode="auto">
          <a:xfrm>
            <a:off x="1997931" y="2572516"/>
            <a:ext cx="54534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若</a:t>
            </a:r>
            <a:endParaRPr lang="zh-CN" altLang="en-US" sz="2800" b="1" dirty="0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546" name="Rectangle 82"/>
          <p:cNvSpPr>
            <a:spLocks noChangeArrowheads="1"/>
          </p:cNvSpPr>
          <p:nvPr/>
        </p:nvSpPr>
        <p:spPr bwMode="auto">
          <a:xfrm>
            <a:off x="4190798" y="2501078"/>
            <a:ext cx="72648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4" name="Rectangle 85"/>
          <p:cNvSpPr>
            <a:spLocks noChangeArrowheads="1"/>
          </p:cNvSpPr>
          <p:nvPr/>
        </p:nvSpPr>
        <p:spPr bwMode="auto">
          <a:xfrm>
            <a:off x="3201417" y="3266351"/>
            <a:ext cx="3740149" cy="122386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 cmpd="tri" algn="ctr">
            <a:solidFill>
              <a:srgbClr val="00FF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45" name="Object 86"/>
          <p:cNvGraphicFramePr>
            <a:graphicFrameLocks noChangeAspect="1"/>
          </p:cNvGraphicFramePr>
          <p:nvPr/>
        </p:nvGraphicFramePr>
        <p:xfrm>
          <a:off x="3669200" y="3369077"/>
          <a:ext cx="1532466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1" imgW="9448800" imgH="8534400" progId="Equation.DSMT4">
                  <p:embed/>
                </p:oleObj>
              </mc:Choice>
              <mc:Fallback>
                <p:oleObj name="Equation" r:id="rId21" imgW="9448800" imgH="8534400" progId="Equation.DSMT4">
                  <p:embed/>
                  <p:pic>
                    <p:nvPicPr>
                      <p:cNvPr id="0" name="Object 86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69200" y="3369077"/>
                        <a:ext cx="1532466" cy="1036638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7"/>
          <p:cNvGraphicFramePr>
            <a:graphicFrameLocks noChangeAspect="1"/>
          </p:cNvGraphicFramePr>
          <p:nvPr/>
        </p:nvGraphicFramePr>
        <p:xfrm>
          <a:off x="5286333" y="3687039"/>
          <a:ext cx="129963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3" imgW="7315200" imgH="4572000" progId="Equation.DSMT4">
                  <p:embed/>
                </p:oleObj>
              </mc:Choice>
              <mc:Fallback>
                <p:oleObj name="Equation" r:id="rId23" imgW="7315200" imgH="4572000" progId="Equation.DSMT4">
                  <p:embed/>
                  <p:pic>
                    <p:nvPicPr>
                      <p:cNvPr id="0" name="Object 87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86333" y="3687039"/>
                        <a:ext cx="1299633" cy="49847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83"/>
          <p:cNvSpPr>
            <a:spLocks noChangeArrowheads="1"/>
          </p:cNvSpPr>
          <p:nvPr/>
        </p:nvSpPr>
        <p:spPr bwMode="auto">
          <a:xfrm>
            <a:off x="2730294" y="5671468"/>
            <a:ext cx="4770967" cy="500063"/>
          </a:xfrm>
          <a:prstGeom prst="rect">
            <a:avLst/>
          </a:prstGeom>
          <a:solidFill>
            <a:srgbClr val="CCFFFF"/>
          </a:solidFill>
          <a:ln w="76200" cmpd="tri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ea typeface="宋体" panose="02010600030101010101" pitchFamily="2" charset="-122"/>
                <a:cs typeface="Times New Roman" panose="02020603050405020304" pitchFamily="18" charset="0"/>
              </a:rPr>
              <a:t>零角的弧度数为零 </a:t>
            </a:r>
            <a:endParaRPr lang="zh-CN" altLang="en-US" sz="24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Rectangle 88"/>
          <p:cNvSpPr>
            <a:spLocks noChangeArrowheads="1"/>
          </p:cNvSpPr>
          <p:nvPr/>
        </p:nvSpPr>
        <p:spPr bwMode="auto">
          <a:xfrm>
            <a:off x="2730294" y="4661817"/>
            <a:ext cx="4770967" cy="488950"/>
          </a:xfrm>
          <a:prstGeom prst="rect">
            <a:avLst/>
          </a:prstGeom>
          <a:solidFill>
            <a:srgbClr val="CCFFFF"/>
          </a:solidFill>
          <a:ln w="76200" cmpd="tri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ea typeface="宋体" panose="02010600030101010101" pitchFamily="2" charset="-122"/>
              </a:rPr>
              <a:t>正角的弧度数为正数</a:t>
            </a:r>
            <a:endParaRPr lang="zh-CN" altLang="en-US" sz="2400" b="1" dirty="0">
              <a:ea typeface="宋体" panose="02010600030101010101" pitchFamily="2" charset="-122"/>
            </a:endParaRPr>
          </a:p>
        </p:txBody>
      </p:sp>
      <p:sp>
        <p:nvSpPr>
          <p:cNvPr id="49" name="Rectangle 89"/>
          <p:cNvSpPr>
            <a:spLocks noChangeArrowheads="1"/>
          </p:cNvSpPr>
          <p:nvPr/>
        </p:nvSpPr>
        <p:spPr bwMode="auto">
          <a:xfrm>
            <a:off x="2730294" y="5166643"/>
            <a:ext cx="4770967" cy="461963"/>
          </a:xfrm>
          <a:prstGeom prst="rect">
            <a:avLst/>
          </a:prstGeom>
          <a:solidFill>
            <a:srgbClr val="CCFFFF"/>
          </a:solidFill>
          <a:ln w="76200" cmpd="tri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ea typeface="宋体" panose="02010600030101010101" pitchFamily="2" charset="-122"/>
              </a:rPr>
              <a:t>负角的弧度数为负数</a:t>
            </a:r>
            <a:endParaRPr lang="zh-CN" altLang="en-US" sz="24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6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5" grpId="0"/>
      <p:bldP spid="62536" grpId="0"/>
      <p:bldP spid="62540" grpId="0"/>
      <p:bldP spid="62541" grpId="0"/>
      <p:bldP spid="62545" grpId="0"/>
      <p:bldP spid="62546" grpId="0"/>
      <p:bldP spid="44" grpId="0" bldLvl="0" animBg="1"/>
      <p:bldP spid="47" grpId="0" bldLvl="0" animBg="1"/>
      <p:bldP spid="48" grpId="0" bldLvl="0" animBg="1"/>
      <p:bldP spid="4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2"/>
          <p:cNvSpPr txBox="1">
            <a:spLocks noChangeArrowheads="1"/>
          </p:cNvSpPr>
          <p:nvPr/>
        </p:nvSpPr>
        <p:spPr bwMode="auto">
          <a:xfrm>
            <a:off x="821369" y="3248330"/>
            <a:ext cx="4709583" cy="1209675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</a:ln>
        </p:spPr>
        <p:txBody>
          <a:bodyPr>
            <a:spAutoFit/>
          </a:bodyPr>
          <a:lstStyle/>
          <a:p>
            <a:pPr algn="just" eaLnBrk="0" hangingPunct="0"/>
            <a:r>
              <a:rPr lang="zh-CN" altLang="zh-CN" sz="3600" dirty="0">
                <a:latin typeface="Times New Roman" panose="02020603050405020304" pitchFamily="18" charset="0"/>
              </a:rPr>
              <a:t>     360°=2</a:t>
            </a:r>
            <a:r>
              <a:rPr lang="zh-CN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zh-CN" altLang="zh-CN" sz="3600" dirty="0">
                <a:latin typeface="Times New Roman" panose="02020603050405020304" pitchFamily="18" charset="0"/>
              </a:rPr>
              <a:t>rad</a:t>
            </a:r>
            <a:endParaRPr lang="zh-CN" altLang="zh-CN" sz="3600" dirty="0">
              <a:latin typeface="Times New Roman" panose="02020603050405020304" pitchFamily="18" charset="0"/>
            </a:endParaRPr>
          </a:p>
          <a:p>
            <a:pPr algn="just" eaLnBrk="0" hangingPunct="0"/>
            <a:r>
              <a:rPr lang="zh-CN" altLang="zh-CN" sz="3600" dirty="0">
                <a:latin typeface="Times New Roman" panose="02020603050405020304" pitchFamily="18" charset="0"/>
              </a:rPr>
              <a:t>     180°= </a:t>
            </a:r>
            <a:r>
              <a:rPr lang="zh-CN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zh-CN" altLang="zh-CN" sz="3600" dirty="0">
                <a:latin typeface="Times New Roman" panose="02020603050405020304" pitchFamily="18" charset="0"/>
              </a:rPr>
              <a:t>rad </a:t>
            </a:r>
            <a:endParaRPr lang="zh-CN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13320" name="AutoShape 3"/>
          <p:cNvSpPr>
            <a:spLocks noChangeArrowheads="1"/>
          </p:cNvSpPr>
          <p:nvPr/>
        </p:nvSpPr>
        <p:spPr bwMode="auto">
          <a:xfrm>
            <a:off x="5571305" y="3587415"/>
            <a:ext cx="508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zh-CN" sz="24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13321" name="Text Box 4"/>
          <p:cNvSpPr txBox="1">
            <a:spLocks noChangeArrowheads="1"/>
          </p:cNvSpPr>
          <p:nvPr/>
        </p:nvSpPr>
        <p:spPr bwMode="auto">
          <a:xfrm>
            <a:off x="6036835" y="2998013"/>
            <a:ext cx="11176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</a:rPr>
              <a:t>°</a:t>
            </a:r>
            <a:endParaRPr lang="zh-CN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7446536" y="3658414"/>
          <a:ext cx="119803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11277600" imgH="11277600" progId="Equation.3">
                  <p:embed/>
                </p:oleObj>
              </mc:Choice>
              <mc:Fallback>
                <p:oleObj name="" r:id="rId2" imgW="11277600" imgH="112776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46536" y="3658414"/>
                        <a:ext cx="1198033" cy="1031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6"/>
          <p:cNvSpPr txBox="1">
            <a:spLocks noChangeArrowheads="1"/>
          </p:cNvSpPr>
          <p:nvPr/>
        </p:nvSpPr>
        <p:spPr bwMode="auto">
          <a:xfrm>
            <a:off x="6551445" y="3048153"/>
            <a:ext cx="609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</a:rPr>
              <a:t>=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7021085" y="2728138"/>
          <a:ext cx="179493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4" imgW="12801600" imgH="9448800" progId="Equation.3">
                  <p:embed/>
                </p:oleObj>
              </mc:Choice>
              <mc:Fallback>
                <p:oleObj name="" r:id="rId4" imgW="12801600" imgH="9448800" progId="Equation.3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1085" y="2728138"/>
                        <a:ext cx="1794933" cy="990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8507577" y="3056757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6" imgW="3048000" imgH="3048000" progId="Equation.3">
                  <p:embed/>
                </p:oleObj>
              </mc:Choice>
              <mc:Fallback>
                <p:oleObj name="" r:id="rId6" imgW="3048000" imgH="30480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7577" y="3056757"/>
                        <a:ext cx="812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9"/>
          <p:cNvSpPr txBox="1">
            <a:spLocks noChangeArrowheads="1"/>
          </p:cNvSpPr>
          <p:nvPr/>
        </p:nvSpPr>
        <p:spPr bwMode="auto">
          <a:xfrm>
            <a:off x="9074251" y="2991664"/>
            <a:ext cx="2844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</a:rPr>
              <a:t>0.01745 rad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3327" name="Text Box 10"/>
          <p:cNvSpPr txBox="1">
            <a:spLocks noChangeArrowheads="1"/>
          </p:cNvSpPr>
          <p:nvPr/>
        </p:nvSpPr>
        <p:spPr bwMode="auto">
          <a:xfrm>
            <a:off x="6106684" y="3912414"/>
            <a:ext cx="1828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</a:rPr>
              <a:t>1 rad=</a:t>
            </a: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13328" name="Rectangle 11"/>
          <p:cNvSpPr>
            <a:spLocks noChangeArrowheads="1"/>
          </p:cNvSpPr>
          <p:nvPr/>
        </p:nvSpPr>
        <p:spPr bwMode="auto">
          <a:xfrm>
            <a:off x="6108803" y="2655113"/>
            <a:ext cx="5454844" cy="230505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</a:ln>
        </p:spPr>
        <p:txBody>
          <a:bodyPr wrap="none" anchor="ctr"/>
          <a:lstStyle/>
          <a:p>
            <a:endParaRPr lang="zh-CN" altLang="zh-CN" sz="24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8553825" y="3977005"/>
          <a:ext cx="1681646" cy="40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8" imgW="13411200" imgH="4267200" progId="Equation.3">
                  <p:embed/>
                </p:oleObj>
              </mc:Choice>
              <mc:Fallback>
                <p:oleObj name="" r:id="rId8" imgW="13411200" imgH="4267200" progId="Equation.3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53825" y="3977005"/>
                        <a:ext cx="1681646" cy="4014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6227233" y="117030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0" imgW="2743200" imgH="5181600" progId="Equation.3">
                  <p:embed/>
                </p:oleObj>
              </mc:Choice>
              <mc:Fallback>
                <p:oleObj name="" r:id="rId10" imgW="2743200" imgH="5181600" progId="Equation.3">
                  <p:embed/>
                  <p:pic>
                    <p:nvPicPr>
                      <p:cNvPr id="0" name="Object 1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7233" y="1170305"/>
                        <a:ext cx="152400" cy="215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4"/>
          <p:cNvSpPr txBox="1">
            <a:spLocks noChangeArrowheads="1"/>
          </p:cNvSpPr>
          <p:nvPr/>
        </p:nvSpPr>
        <p:spPr bwMode="auto">
          <a:xfrm>
            <a:off x="10124017" y="3963214"/>
            <a:ext cx="194098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</a:rPr>
              <a:t>=57°18′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7467" name="Object 9"/>
          <p:cNvGraphicFramePr>
            <a:graphicFrameLocks noChangeAspect="1"/>
          </p:cNvGraphicFramePr>
          <p:nvPr/>
        </p:nvGraphicFramePr>
        <p:xfrm>
          <a:off x="1463072" y="1048604"/>
          <a:ext cx="8816554" cy="63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12" imgW="67360800" imgH="5181600" progId="Equation.3">
                  <p:embed/>
                </p:oleObj>
              </mc:Choice>
              <mc:Fallback>
                <p:oleObj name="公式" r:id="rId12" imgW="67360800" imgH="5181600" progId="Equation.3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3072" y="1048604"/>
                        <a:ext cx="8816554" cy="6336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281124" y="1679613"/>
          <a:ext cx="3848857" cy="109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14" imgW="31394400" imgH="9448800" progId="Equation.3">
                  <p:embed/>
                </p:oleObj>
              </mc:Choice>
              <mc:Fallback>
                <p:oleObj name="公式" r:id="rId14" imgW="31394400" imgH="9448800" progId="Equation.3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81124" y="1679613"/>
                        <a:ext cx="3848857" cy="10960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328802" y="5161997"/>
          <a:ext cx="762636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16" imgW="97231200" imgH="10363200" progId="Equation.3">
                  <p:embed/>
                </p:oleObj>
              </mc:Choice>
              <mc:Fallback>
                <p:oleObj name="公式" r:id="rId16" imgW="97231200" imgH="10363200" progId="Equation.3">
                  <p:embed/>
                  <p:pic>
                    <p:nvPicPr>
                      <p:cNvPr id="0" name="图片 307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28802" y="5161997"/>
                        <a:ext cx="7626360" cy="825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99CC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533833" y="5088050"/>
            <a:ext cx="486696" cy="954107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  <a:scene3d>
            <a:camera prst="isometricOffAxis1Right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注</a:t>
            </a:r>
            <a:endParaRPr lang="en-US" altLang="zh-CN" sz="2800" dirty="0" smtClean="0"/>
          </a:p>
          <a:p>
            <a:r>
              <a:rPr lang="zh-CN" altLang="en-US" sz="2800" dirty="0" smtClean="0"/>
              <a:t>意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bldLvl="0" animBg="1"/>
      <p:bldP spid="13320" grpId="0" bldLvl="0" animBg="1" autoUpdateAnimBg="0"/>
      <p:bldP spid="13321" grpId="0" autoUpdateAnimBg="0"/>
      <p:bldP spid="13323" grpId="0" autoUpdateAnimBg="0"/>
      <p:bldP spid="13326" grpId="0" autoUpdateAnimBg="0"/>
      <p:bldP spid="13327" grpId="0" autoUpdateAnimBg="0"/>
      <p:bldP spid="13328" grpId="0" bldLvl="0" animBg="1" autoUpdateAnimBg="0"/>
      <p:bldP spid="13331" grpId="0" autoUpdateAnimBg="0"/>
      <p:bldP spid="26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d9ff82fd-0bd3-4e87-88ea-5036098c3871}"/>
</p:tagLst>
</file>

<file path=ppt/tags/tag64.xml><?xml version="1.0" encoding="utf-8"?>
<p:tagLst xmlns:p="http://schemas.openxmlformats.org/presentationml/2006/main">
  <p:tag name="KSO_WM_UNIT_TABLE_BEAUTIFY" val="smartTable{5ded6a14-8eaf-4dd4-b5fc-9c27a6482d2e}"/>
  <p:tag name="TABLE_ENDDRAG_ORIGIN_RECT" val="690*438"/>
  <p:tag name="TABLE_ENDDRAG_RECT" val="138*72*690*438"/>
</p:tagLst>
</file>

<file path=ppt/tags/tag65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21</Words>
  <Application>WPS 演示</Application>
  <PresentationFormat>自定义</PresentationFormat>
  <Paragraphs>266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8</vt:i4>
      </vt:variant>
      <vt:variant>
        <vt:lpstr>幻灯片标题</vt:lpstr>
      </vt:variant>
      <vt:variant>
        <vt:i4>27</vt:i4>
      </vt:variant>
    </vt:vector>
  </HeadingPairs>
  <TitlesOfParts>
    <vt:vector size="152" baseType="lpstr">
      <vt:lpstr>Arial</vt:lpstr>
      <vt:lpstr>宋体</vt:lpstr>
      <vt:lpstr>Wingdings</vt:lpstr>
      <vt:lpstr>Tahoma</vt:lpstr>
      <vt:lpstr>微软雅黑</vt:lpstr>
      <vt:lpstr>Times New Roman</vt:lpstr>
      <vt:lpstr>楷体_GB2312</vt:lpstr>
      <vt:lpstr>新宋体</vt:lpstr>
      <vt:lpstr>Symbol</vt:lpstr>
      <vt:lpstr>华文行楷</vt:lpstr>
      <vt:lpstr>Arial Unicode MS</vt:lpstr>
      <vt:lpstr>Calibri</vt:lpstr>
      <vt:lpstr>Math1</vt:lpstr>
      <vt:lpstr>Segoe Print</vt:lpstr>
      <vt:lpstr>黑体</vt:lpstr>
      <vt:lpstr>Wingdings</vt:lpstr>
      <vt:lpstr>自定义设计方案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47</cp:revision>
  <dcterms:created xsi:type="dcterms:W3CDTF">2014-09-09T10:19:00Z</dcterms:created>
  <dcterms:modified xsi:type="dcterms:W3CDTF">2023-10-08T06:1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D8F468D7920458FAAC772F26217A9A5</vt:lpwstr>
  </property>
</Properties>
</file>